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12C10" w:rsidRDefault="00E12C10" w:rsidP="00E12C10">
      <w:pPr>
        <w:spacing w:after="0" w:line="240" w:lineRule="auto"/>
        <w:jc w:val="center"/>
        <w:rPr>
          <w:rFonts w:ascii="Times New Roman" w:hAnsi="Times New Roman" w:cs="Times New Roman"/>
          <w:b/>
          <w:sz w:val="28"/>
          <w:szCs w:val="28"/>
        </w:rPr>
      </w:pPr>
      <w:bookmarkStart w:id="0" w:name="_Toc409691669"/>
      <w:bookmarkStart w:id="1" w:name="_Toc410653994"/>
      <w:bookmarkStart w:id="2" w:name="_Toc414553181"/>
      <w:r>
        <w:rPr>
          <w:rFonts w:ascii="Times New Roman" w:hAnsi="Times New Roman" w:cs="Times New Roman"/>
          <w:b/>
          <w:sz w:val="28"/>
          <w:szCs w:val="28"/>
        </w:rPr>
        <w:t>Основное содержание учебных предметов</w:t>
      </w:r>
    </w:p>
    <w:p w:rsidR="000F7264" w:rsidRPr="009B1EED" w:rsidRDefault="000F7264" w:rsidP="009B1EED">
      <w:pPr>
        <w:spacing w:after="0" w:line="240" w:lineRule="auto"/>
        <w:jc w:val="both"/>
        <w:rPr>
          <w:rFonts w:ascii="Times New Roman" w:hAnsi="Times New Roman" w:cs="Times New Roman"/>
          <w:b/>
          <w:sz w:val="28"/>
          <w:szCs w:val="28"/>
        </w:rPr>
      </w:pPr>
      <w:r w:rsidRPr="009B1EED">
        <w:rPr>
          <w:rFonts w:ascii="Times New Roman" w:hAnsi="Times New Roman" w:cs="Times New Roman"/>
          <w:b/>
          <w:sz w:val="28"/>
          <w:szCs w:val="28"/>
        </w:rPr>
        <w:t>Русский язык</w:t>
      </w:r>
      <w:bookmarkEnd w:id="0"/>
      <w:bookmarkEnd w:id="1"/>
      <w:bookmarkEnd w:id="2"/>
      <w:r w:rsidRPr="009B1EED">
        <w:rPr>
          <w:rFonts w:ascii="Times New Roman" w:hAnsi="Times New Roman" w:cs="Times New Roman"/>
          <w:b/>
          <w:sz w:val="28"/>
          <w:szCs w:val="28"/>
        </w:rPr>
        <w:t xml:space="preserve"> </w:t>
      </w:r>
    </w:p>
    <w:p w:rsidR="000F7264" w:rsidRPr="009B1EED" w:rsidRDefault="000F7264" w:rsidP="009B1EED">
      <w:pPr>
        <w:spacing w:after="0" w:line="240" w:lineRule="auto"/>
        <w:ind w:firstLine="708"/>
        <w:jc w:val="both"/>
        <w:rPr>
          <w:rFonts w:ascii="Times New Roman" w:hAnsi="Times New Roman" w:cs="Times New Roman"/>
          <w:sz w:val="28"/>
          <w:szCs w:val="28"/>
        </w:rPr>
      </w:pPr>
      <w:r w:rsidRPr="009B1EED">
        <w:rPr>
          <w:rFonts w:ascii="Times New Roman" w:hAnsi="Times New Roman" w:cs="Times New Roman"/>
          <w:sz w:val="28"/>
          <w:szCs w:val="28"/>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0F7264" w:rsidRPr="009B1EED" w:rsidRDefault="000F7264" w:rsidP="009B1EED">
      <w:pPr>
        <w:pStyle w:val="a3"/>
        <w:numPr>
          <w:ilvl w:val="0"/>
          <w:numId w:val="2"/>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0F7264" w:rsidRPr="009B1EED" w:rsidRDefault="000F7264" w:rsidP="009B1EED">
      <w:pPr>
        <w:pStyle w:val="a3"/>
        <w:numPr>
          <w:ilvl w:val="0"/>
          <w:numId w:val="2"/>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ознание тесной связи между языковым, литературным, интеллектуальным, духовно-нравственным развитием личности и ее социальным ростом;</w:t>
      </w:r>
    </w:p>
    <w:p w:rsidR="000F7264" w:rsidRPr="009B1EED" w:rsidRDefault="000F7264" w:rsidP="009B1EED">
      <w:pPr>
        <w:pStyle w:val="a3"/>
        <w:numPr>
          <w:ilvl w:val="0"/>
          <w:numId w:val="2"/>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общение к российскому литературному наследию и через него - к сокровищам отечественной и мировой культуры;</w:t>
      </w:r>
    </w:p>
    <w:p w:rsidR="000F7264" w:rsidRPr="009B1EED" w:rsidRDefault="000F7264" w:rsidP="009B1EED">
      <w:pPr>
        <w:pStyle w:val="a3"/>
        <w:numPr>
          <w:ilvl w:val="0"/>
          <w:numId w:val="2"/>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рмирование причастности к национальным свершениям, традициям и осознание исторической преемственности поколений;</w:t>
      </w:r>
    </w:p>
    <w:p w:rsidR="000F7264" w:rsidRPr="009B1EED" w:rsidRDefault="000F7264" w:rsidP="009B1EED">
      <w:pPr>
        <w:pStyle w:val="a3"/>
        <w:numPr>
          <w:ilvl w:val="0"/>
          <w:numId w:val="2"/>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0F7264" w:rsidRPr="009B1EED" w:rsidRDefault="000F7264" w:rsidP="009B1EED">
      <w:pPr>
        <w:pStyle w:val="a3"/>
        <w:numPr>
          <w:ilvl w:val="0"/>
          <w:numId w:val="2"/>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9B1EED">
        <w:rPr>
          <w:rFonts w:ascii="Times New Roman" w:hAnsi="Times New Roman" w:cs="Times New Roman"/>
          <w:sz w:val="28"/>
          <w:szCs w:val="28"/>
        </w:rPr>
        <w:lastRenderedPageBreak/>
        <w:t>соответствующих опыту, интересам, психологическим особенностям обучающихся основной школ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лавными задачами реализации Программы являютс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1. 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2.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3.овладение функциональной грамотностью и принципами нормативного использования языковых сред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4.овладение основными видами речевой деятельности, использование возможностей языка как средства коммуникации и средства позн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 процессе изучения предмета «Русский язык» создаются услов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для развития личности, ее духовно-нравственного и эмоционального совершенство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для формирования социальных ценностей обучающихся, основ их гражданской идентичности и социально-профессиональных ориентац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для знакомства обучающихся с методами научного позна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для овладения обучающимися ключевыми компетенциями, составляющими основу дальнейшего успешного образования и ориентации в мире профессий.</w:t>
      </w:r>
    </w:p>
    <w:p w:rsidR="000F7264" w:rsidRPr="009B1EED" w:rsidRDefault="000F7264" w:rsidP="009B1EED">
      <w:pPr>
        <w:spacing w:after="0" w:line="240" w:lineRule="auto"/>
        <w:jc w:val="both"/>
        <w:rPr>
          <w:rFonts w:ascii="Times New Roman" w:hAnsi="Times New Roman" w:cs="Times New Roman"/>
          <w:sz w:val="28"/>
          <w:szCs w:val="28"/>
        </w:rPr>
      </w:pPr>
      <w:bookmarkStart w:id="3" w:name="_Toc287934280"/>
      <w:bookmarkStart w:id="4" w:name="_Toc414553182"/>
      <w:r w:rsidRPr="009B1EED">
        <w:rPr>
          <w:rFonts w:ascii="Times New Roman" w:hAnsi="Times New Roman" w:cs="Times New Roman"/>
          <w:sz w:val="28"/>
          <w:szCs w:val="28"/>
        </w:rPr>
        <w:t>Речь. Речевая деятельность</w:t>
      </w:r>
      <w:bookmarkEnd w:id="3"/>
      <w:bookmarkEnd w:id="4"/>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пецифика художественного текс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Анализ текст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иды речевой деятельности (говорение, аудирование, письмо, чт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Создание устных высказываний разной коммуникативной направленности  в зависимости от сферы и ситуации общ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нформационная переработка текста (план, конспект, аннотац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ложение содержания прослушанного или прочитанного текста (подробное, сжатое, выборочно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писание сочинений, писем, текстов иных жанров.</w:t>
      </w:r>
    </w:p>
    <w:p w:rsidR="000F7264" w:rsidRPr="009B1EED" w:rsidRDefault="000F7264" w:rsidP="009B1EED">
      <w:pPr>
        <w:spacing w:after="0" w:line="240" w:lineRule="auto"/>
        <w:jc w:val="both"/>
        <w:rPr>
          <w:rFonts w:ascii="Times New Roman" w:hAnsi="Times New Roman" w:cs="Times New Roman"/>
          <w:sz w:val="28"/>
          <w:szCs w:val="28"/>
        </w:rPr>
      </w:pPr>
      <w:bookmarkStart w:id="5" w:name="_Toc287934281"/>
      <w:bookmarkStart w:id="6" w:name="_Toc414553183"/>
      <w:r w:rsidRPr="009B1EED">
        <w:rPr>
          <w:rFonts w:ascii="Times New Roman" w:hAnsi="Times New Roman" w:cs="Times New Roman"/>
          <w:sz w:val="28"/>
          <w:szCs w:val="28"/>
        </w:rPr>
        <w:t>Культура речи</w:t>
      </w:r>
      <w:bookmarkEnd w:id="5"/>
      <w:bookmarkEnd w:id="6"/>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ультура речи и ее основные аспекты: нормативный, коммуникативный, этический. Основные критерии культуры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ценивание правильности, коммуникативных качеств и эффективности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0F7264" w:rsidRPr="009B1EED" w:rsidRDefault="000F7264" w:rsidP="009B1EED">
      <w:pPr>
        <w:spacing w:after="0" w:line="240" w:lineRule="auto"/>
        <w:jc w:val="both"/>
        <w:rPr>
          <w:rFonts w:ascii="Times New Roman" w:hAnsi="Times New Roman" w:cs="Times New Roman"/>
          <w:sz w:val="28"/>
          <w:szCs w:val="28"/>
        </w:rPr>
      </w:pPr>
      <w:bookmarkStart w:id="7" w:name="_Toc287934282"/>
      <w:bookmarkStart w:id="8" w:name="_Toc414553184"/>
      <w:r w:rsidRPr="009B1EED">
        <w:rPr>
          <w:rFonts w:ascii="Times New Roman" w:hAnsi="Times New Roman" w:cs="Times New Roman"/>
          <w:sz w:val="28"/>
          <w:szCs w:val="28"/>
        </w:rPr>
        <w:t>Общие сведения о языке. Основные разделы науки о языке</w:t>
      </w:r>
      <w:bookmarkEnd w:id="7"/>
      <w:bookmarkEnd w:id="8"/>
    </w:p>
    <w:p w:rsidR="000F7264" w:rsidRPr="009B1EED" w:rsidRDefault="000F7264" w:rsidP="009B1EED">
      <w:pPr>
        <w:spacing w:after="0" w:line="240" w:lineRule="auto"/>
        <w:jc w:val="both"/>
        <w:rPr>
          <w:rFonts w:ascii="Times New Roman" w:hAnsi="Times New Roman" w:cs="Times New Roman"/>
          <w:sz w:val="28"/>
          <w:szCs w:val="28"/>
        </w:rPr>
      </w:pPr>
      <w:bookmarkStart w:id="9" w:name="_Toc287934283"/>
      <w:bookmarkStart w:id="10" w:name="_Toc414553185"/>
      <w:r w:rsidRPr="009B1EED">
        <w:rPr>
          <w:rFonts w:ascii="Times New Roman" w:hAnsi="Times New Roman" w:cs="Times New Roman"/>
          <w:sz w:val="28"/>
          <w:szCs w:val="28"/>
        </w:rPr>
        <w:t>Общие сведения о языке</w:t>
      </w:r>
      <w:bookmarkEnd w:id="9"/>
      <w:bookmarkEnd w:id="10"/>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лингвистические словари. Работа со словарной статье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ыдающиеся отечественные лингвисты.</w:t>
      </w:r>
    </w:p>
    <w:p w:rsidR="000F7264" w:rsidRPr="009B1EED" w:rsidRDefault="000F7264" w:rsidP="009B1EED">
      <w:pPr>
        <w:spacing w:after="0" w:line="240" w:lineRule="auto"/>
        <w:jc w:val="both"/>
        <w:rPr>
          <w:rFonts w:ascii="Times New Roman" w:hAnsi="Times New Roman" w:cs="Times New Roman"/>
          <w:sz w:val="28"/>
          <w:szCs w:val="28"/>
        </w:rPr>
      </w:pPr>
      <w:bookmarkStart w:id="11" w:name="_Toc287934284"/>
      <w:bookmarkStart w:id="12" w:name="_Toc414553186"/>
      <w:r w:rsidRPr="009B1EED">
        <w:rPr>
          <w:rFonts w:ascii="Times New Roman" w:hAnsi="Times New Roman" w:cs="Times New Roman"/>
          <w:sz w:val="28"/>
          <w:szCs w:val="28"/>
        </w:rPr>
        <w:t>Фонетика, орфоэпия и графика</w:t>
      </w:r>
      <w:bookmarkEnd w:id="11"/>
      <w:bookmarkEnd w:id="12"/>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нтонация, ее функции. Основные элементы интон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вязь фонетики с графикой и орфографие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менение знаний по фонетике в практике правописания.</w:t>
      </w:r>
    </w:p>
    <w:p w:rsidR="000F7264" w:rsidRPr="009B1EED" w:rsidRDefault="000F7264" w:rsidP="009B1EED">
      <w:pPr>
        <w:spacing w:after="0" w:line="240" w:lineRule="auto"/>
        <w:jc w:val="both"/>
        <w:rPr>
          <w:rFonts w:ascii="Times New Roman" w:hAnsi="Times New Roman" w:cs="Times New Roman"/>
          <w:sz w:val="28"/>
          <w:szCs w:val="28"/>
        </w:rPr>
      </w:pPr>
      <w:bookmarkStart w:id="13" w:name="_Toc287934285"/>
      <w:bookmarkStart w:id="14" w:name="_Toc414553187"/>
      <w:r w:rsidRPr="009B1EED">
        <w:rPr>
          <w:rFonts w:ascii="Times New Roman" w:hAnsi="Times New Roman" w:cs="Times New Roman"/>
          <w:sz w:val="28"/>
          <w:szCs w:val="28"/>
        </w:rPr>
        <w:t>Морфемика и словообразование</w:t>
      </w:r>
      <w:bookmarkEnd w:id="13"/>
      <w:bookmarkEnd w:id="14"/>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ловообразовательная цепочка. Словообразовательное гнезд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менение знаний по морфемике и словообразованию в практике правописания.</w:t>
      </w:r>
    </w:p>
    <w:p w:rsidR="000F7264" w:rsidRPr="009B1EED" w:rsidRDefault="000F7264" w:rsidP="009B1EED">
      <w:pPr>
        <w:spacing w:after="0" w:line="240" w:lineRule="auto"/>
        <w:jc w:val="both"/>
        <w:rPr>
          <w:rFonts w:ascii="Times New Roman" w:hAnsi="Times New Roman" w:cs="Times New Roman"/>
          <w:sz w:val="28"/>
          <w:szCs w:val="28"/>
        </w:rPr>
      </w:pPr>
      <w:bookmarkStart w:id="15" w:name="_Toc287934286"/>
      <w:bookmarkStart w:id="16" w:name="_Toc414553188"/>
      <w:r w:rsidRPr="009B1EED">
        <w:rPr>
          <w:rFonts w:ascii="Times New Roman" w:hAnsi="Times New Roman" w:cs="Times New Roman"/>
          <w:sz w:val="28"/>
          <w:szCs w:val="28"/>
        </w:rPr>
        <w:t>Лексикология и фразеология</w:t>
      </w:r>
      <w:bookmarkEnd w:id="15"/>
      <w:bookmarkEnd w:id="16"/>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нятие об этимолог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0F7264" w:rsidRPr="009B1EED" w:rsidRDefault="000F7264" w:rsidP="009B1EED">
      <w:pPr>
        <w:spacing w:after="0" w:line="240" w:lineRule="auto"/>
        <w:jc w:val="both"/>
        <w:rPr>
          <w:rFonts w:ascii="Times New Roman" w:hAnsi="Times New Roman" w:cs="Times New Roman"/>
          <w:sz w:val="28"/>
          <w:szCs w:val="28"/>
        </w:rPr>
      </w:pPr>
      <w:bookmarkStart w:id="17" w:name="_Toc287934287"/>
      <w:bookmarkStart w:id="18" w:name="_Toc414553189"/>
      <w:r w:rsidRPr="009B1EED">
        <w:rPr>
          <w:rFonts w:ascii="Times New Roman" w:hAnsi="Times New Roman" w:cs="Times New Roman"/>
          <w:sz w:val="28"/>
          <w:szCs w:val="28"/>
        </w:rPr>
        <w:t>Морфология</w:t>
      </w:r>
      <w:bookmarkEnd w:id="17"/>
      <w:bookmarkEnd w:id="18"/>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r w:rsidRPr="009B1EED">
        <w:rPr>
          <w:rFonts w:ascii="Times New Roman" w:hAnsi="Times New Roman" w:cs="Times New Roman"/>
          <w:sz w:val="28"/>
          <w:szCs w:val="28"/>
        </w:rPr>
        <w:lastRenderedPageBreak/>
        <w:t>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орфологический анализ сло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монимия слов разных частей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менение знаний по морфологии в практике правописания.</w:t>
      </w:r>
    </w:p>
    <w:p w:rsidR="000F7264" w:rsidRPr="009B1EED" w:rsidRDefault="000F7264" w:rsidP="009B1EED">
      <w:pPr>
        <w:spacing w:after="0" w:line="240" w:lineRule="auto"/>
        <w:jc w:val="both"/>
        <w:rPr>
          <w:rFonts w:ascii="Times New Roman" w:hAnsi="Times New Roman" w:cs="Times New Roman"/>
          <w:sz w:val="28"/>
          <w:szCs w:val="28"/>
        </w:rPr>
      </w:pPr>
      <w:bookmarkStart w:id="19" w:name="_Toc287934288"/>
      <w:bookmarkStart w:id="20" w:name="_Toc414553190"/>
      <w:r w:rsidRPr="009B1EED">
        <w:rPr>
          <w:rFonts w:ascii="Times New Roman" w:hAnsi="Times New Roman" w:cs="Times New Roman"/>
          <w:sz w:val="28"/>
          <w:szCs w:val="28"/>
        </w:rPr>
        <w:t>Синтаксис</w:t>
      </w:r>
      <w:bookmarkEnd w:id="19"/>
      <w:bookmarkEnd w:id="20"/>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пособы передачи чужой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интаксический анализ простого и сложного предлож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менение знаний по синтаксису в практике правописания.</w:t>
      </w:r>
    </w:p>
    <w:p w:rsidR="000F7264" w:rsidRPr="009B1EED" w:rsidRDefault="000F7264" w:rsidP="009B1EED">
      <w:pPr>
        <w:spacing w:after="0" w:line="240" w:lineRule="auto"/>
        <w:jc w:val="both"/>
        <w:rPr>
          <w:rFonts w:ascii="Times New Roman" w:hAnsi="Times New Roman" w:cs="Times New Roman"/>
          <w:sz w:val="28"/>
          <w:szCs w:val="28"/>
        </w:rPr>
      </w:pPr>
      <w:bookmarkStart w:id="21" w:name="_Toc287934289"/>
      <w:bookmarkStart w:id="22" w:name="_Toc414553191"/>
      <w:r w:rsidRPr="009B1EED">
        <w:rPr>
          <w:rFonts w:ascii="Times New Roman" w:hAnsi="Times New Roman" w:cs="Times New Roman"/>
          <w:sz w:val="28"/>
          <w:szCs w:val="28"/>
        </w:rPr>
        <w:t>Правописание: орфография и пунктуация</w:t>
      </w:r>
      <w:bookmarkEnd w:id="21"/>
      <w:bookmarkEnd w:id="22"/>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рфографический анализ слова и пунктуационный анализ предложения.</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b/>
          <w:sz w:val="28"/>
          <w:szCs w:val="28"/>
        </w:rPr>
      </w:pPr>
      <w:bookmarkStart w:id="23" w:name="_Toc409691670"/>
      <w:bookmarkStart w:id="24" w:name="_Toc410653995"/>
      <w:bookmarkStart w:id="25" w:name="_Toc414553192"/>
      <w:r w:rsidRPr="009B1EED">
        <w:rPr>
          <w:rFonts w:ascii="Times New Roman" w:hAnsi="Times New Roman" w:cs="Times New Roman"/>
          <w:b/>
          <w:sz w:val="28"/>
          <w:szCs w:val="28"/>
        </w:rPr>
        <w:t>Литература</w:t>
      </w:r>
      <w:bookmarkEnd w:id="23"/>
      <w:bookmarkEnd w:id="24"/>
      <w:bookmarkEnd w:id="25"/>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Цели и задачи литературного образо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итература – учебный предмет, освоение содержания которого направлен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на последовательное формирование читательской культуры через приобщение к чтению художественной литератур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на освоение общекультурных навыков чтения, восприятия художественного языка и понимания художественного смысла литературных произведен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на развитие эмоциональной сферы личности, образного, ассоциативного и логического мышл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на формирование потребности и способности выражения себя в слов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учение литературы в школе решает следующие образовательные зада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формирование и развитие представлений о литературном произведении как о художественном мире, особым образом построенном автор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формирование отношения к литературе как к особому способу познания жизн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воспитание квалифицированного читателя со сформированным эстетическим вкусом;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формирование отношения к литературе как к одной из основных культурных ценностей народ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обеспечение через чтение и изучение классической и современной литературы культурной самоидентификац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осознание значимости чтения и изучения литературы для своего дальнейшего развит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формирование у школьника стремления сознательно планировать своё досуговое чтени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w:t>
      </w:r>
      <w:r w:rsidRPr="009B1EED">
        <w:rPr>
          <w:rFonts w:ascii="Times New Roman" w:hAnsi="Times New Roman" w:cs="Times New Roman"/>
          <w:sz w:val="28"/>
          <w:szCs w:val="28"/>
        </w:rPr>
        <w:lastRenderedPageBreak/>
        <w:t>непрерывности процесса литературного образования и необходимости его продолжения и за пределами школы.</w:t>
      </w:r>
      <w:r w:rsidRPr="009B1EED">
        <w:rPr>
          <w:rFonts w:ascii="Times New Roman" w:hAnsi="Times New Roman" w:cs="Times New Roman"/>
          <w:sz w:val="28"/>
          <w:szCs w:val="28"/>
        </w:rPr>
        <w:tab/>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мерная программа по литературе строится с учет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традиций изучения  конкретных произведений (прежде всего русской и зарубежной классики), сложившихся в школьной практик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совокупность наиболее авторитетных для национальной традиции писательских имен, корпусов их творчества и их отдельных произведен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необходимой вариативности авторской / рабочей программы по литературе при сохранении обязательных базовых элементов содержания предме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соответствия рекомендуемых к изучению литературных произведений возрастным и психологическим особенностям обучающихс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требований современного культурно-исторического контекста к изучению классической литерату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минимального количества учебного времени, отведенного на изучение литературы согласно действующему ФГОС и Базисному учебному план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А не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w:t>
      </w:r>
      <w:r w:rsidRPr="009B1EED">
        <w:rPr>
          <w:rFonts w:ascii="Times New Roman" w:hAnsi="Times New Roman" w:cs="Times New Roman"/>
          <w:sz w:val="28"/>
          <w:szCs w:val="28"/>
        </w:rPr>
        <w:lastRenderedPageBreak/>
        <w:t xml:space="preserve">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99"/>
        <w:gridCol w:w="3254"/>
        <w:gridCol w:w="2960"/>
      </w:tblGrid>
      <w:tr w:rsidR="000F7264" w:rsidRPr="009B1EED" w:rsidTr="00AB49DA">
        <w:tc>
          <w:tcPr>
            <w:tcW w:w="2518"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w:t>
            </w:r>
          </w:p>
        </w:tc>
        <w:tc>
          <w:tcPr>
            <w:tcW w:w="3686"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w:t>
            </w:r>
          </w:p>
        </w:tc>
        <w:tc>
          <w:tcPr>
            <w:tcW w:w="3367"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w:t>
            </w:r>
          </w:p>
        </w:tc>
      </w:tr>
      <w:tr w:rsidR="000F7264" w:rsidRPr="009B1EED" w:rsidTr="00AB49DA">
        <w:tc>
          <w:tcPr>
            <w:tcW w:w="9571" w:type="dxa"/>
            <w:gridSpan w:val="3"/>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АЯ ЛИТЕРАТУРА</w:t>
            </w:r>
          </w:p>
        </w:tc>
      </w:tr>
      <w:tr w:rsidR="000F7264" w:rsidRPr="009B1EED" w:rsidTr="00AB49DA">
        <w:tc>
          <w:tcPr>
            <w:tcW w:w="2518"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лово о полку Игореве» (к. XII в.) (8-9 кл.)</w:t>
            </w:r>
            <w:r w:rsidRPr="009B1EED">
              <w:rPr>
                <w:rFonts w:ascii="Times New Roman" w:hAnsi="Times New Roman" w:cs="Times New Roman"/>
                <w:sz w:val="28"/>
                <w:szCs w:val="28"/>
              </w:rPr>
              <w:footnoteReference w:id="2"/>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tc>
        <w:tc>
          <w:tcPr>
            <w:tcW w:w="3686" w:type="dxa"/>
            <w:shd w:val="clear" w:color="auto" w:fill="auto"/>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6-8 кл.)</w:t>
            </w:r>
          </w:p>
        </w:tc>
        <w:tc>
          <w:tcPr>
            <w:tcW w:w="3367" w:type="dxa"/>
            <w:shd w:val="clear" w:color="auto" w:fill="auto"/>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ий фолькло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казки, былины, загадки, пословицы, поговорки, песня и др. (10 произведений разных жанров, 5-7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tc>
      </w:tr>
      <w:tr w:rsidR="000F7264" w:rsidRPr="009B1EED" w:rsidTr="00AB49DA">
        <w:tc>
          <w:tcPr>
            <w:tcW w:w="2518" w:type="dxa"/>
          </w:tcPr>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Д.И. Фонвизин «Недоросль» (1778 – 1782)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8-9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М. Карамзин  «Бедная Лиза» (1792) (8-9 кл.)</w:t>
            </w:r>
          </w:p>
        </w:tc>
        <w:tc>
          <w:tcPr>
            <w:tcW w:w="3686"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w:t>
            </w:r>
            <w:r w:rsidRPr="009B1EED">
              <w:rPr>
                <w:rFonts w:ascii="Times New Roman" w:hAnsi="Times New Roman" w:cs="Times New Roman"/>
                <w:sz w:val="28"/>
                <w:szCs w:val="28"/>
              </w:rPr>
              <w:lastRenderedPageBreak/>
              <w:t>Императриц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Елисаветы Петровны 1747 года» и др.(8-9 к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Р.Державин – 1-2 стихотворения по выбору, например: «Фелица» (1782), «Осень во время осады Очакова» (1788), «Снигирь» 1800, «Водопад» (1791-1794), «Памятник» (1795) и др. (8-9 к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5-6 кл.)</w:t>
            </w:r>
          </w:p>
          <w:p w:rsidR="000F7264" w:rsidRPr="009B1EED" w:rsidRDefault="000F7264" w:rsidP="009B1EED">
            <w:pPr>
              <w:spacing w:after="0" w:line="240" w:lineRule="auto"/>
              <w:jc w:val="both"/>
              <w:rPr>
                <w:rFonts w:ascii="Times New Roman" w:hAnsi="Times New Roman" w:cs="Times New Roman"/>
                <w:sz w:val="28"/>
                <w:szCs w:val="28"/>
              </w:rPr>
            </w:pPr>
          </w:p>
        </w:tc>
        <w:tc>
          <w:tcPr>
            <w:tcW w:w="3367" w:type="dxa"/>
          </w:tcPr>
          <w:p w:rsidR="000F7264" w:rsidRPr="009B1EED" w:rsidRDefault="000F7264" w:rsidP="009B1EED">
            <w:pPr>
              <w:spacing w:after="0" w:line="240" w:lineRule="auto"/>
              <w:jc w:val="both"/>
              <w:rPr>
                <w:rFonts w:ascii="Times New Roman" w:hAnsi="Times New Roman" w:cs="Times New Roman"/>
                <w:sz w:val="28"/>
                <w:szCs w:val="28"/>
              </w:rPr>
            </w:pPr>
          </w:p>
        </w:tc>
      </w:tr>
      <w:tr w:rsidR="000F7264" w:rsidRPr="009B1EED" w:rsidTr="00AB49DA">
        <w:tc>
          <w:tcPr>
            <w:tcW w:w="2518"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А.С. Грибоедов «Горе от ума» (1821 – 1824) (9 кл.)</w:t>
            </w:r>
          </w:p>
          <w:p w:rsidR="000F7264" w:rsidRPr="009B1EED" w:rsidRDefault="000F7264" w:rsidP="009B1EED">
            <w:pPr>
              <w:spacing w:after="0" w:line="240" w:lineRule="auto"/>
              <w:jc w:val="both"/>
              <w:rPr>
                <w:rFonts w:ascii="Times New Roman" w:hAnsi="Times New Roman" w:cs="Times New Roman"/>
                <w:sz w:val="28"/>
                <w:szCs w:val="28"/>
              </w:rPr>
            </w:pPr>
          </w:p>
        </w:tc>
        <w:tc>
          <w:tcPr>
            <w:tcW w:w="3686"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А. Жуковский - 1-2 баллады по выбору, например: «Светлана» (1812), «Лесной царь» (1818); 1-2 элегии по выбору, например: «Невыразимое» (1819), «Море» (1822)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7-9 кл.)</w:t>
            </w:r>
          </w:p>
        </w:tc>
        <w:tc>
          <w:tcPr>
            <w:tcW w:w="3367" w:type="dxa"/>
          </w:tcPr>
          <w:p w:rsidR="000F7264" w:rsidRPr="009B1EED" w:rsidRDefault="000F7264" w:rsidP="009B1EED">
            <w:pPr>
              <w:spacing w:after="0" w:line="240" w:lineRule="auto"/>
              <w:jc w:val="both"/>
              <w:rPr>
                <w:rFonts w:ascii="Times New Roman" w:hAnsi="Times New Roman" w:cs="Times New Roman"/>
                <w:sz w:val="28"/>
                <w:szCs w:val="28"/>
              </w:rPr>
            </w:pPr>
          </w:p>
        </w:tc>
      </w:tr>
      <w:tr w:rsidR="000F7264" w:rsidRPr="009B1EED" w:rsidTr="00AB49DA">
        <w:tc>
          <w:tcPr>
            <w:tcW w:w="2518"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А.С. Пушкин «Евгений Онегин» (1823 —1831)(9 кл.), «Дубровский» (1832 — 1833) (6-7 кл), «Капитанская дочка» (1832 —1836)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7-8 к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тихотворения: «К Чаадаеву» («Любви, надежды, тихой славы…») (1818), «Песнь о вещем Олеге» (1822), «К***» </w:t>
            </w:r>
            <w:r w:rsidRPr="009B1EED">
              <w:rPr>
                <w:rFonts w:ascii="Times New Roman" w:hAnsi="Times New Roman" w:cs="Times New Roman"/>
                <w:sz w:val="28"/>
                <w:szCs w:val="28"/>
              </w:rPr>
              <w:lastRenderedPageBreak/>
              <w:t>(«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5-9 кл.)</w:t>
            </w:r>
          </w:p>
          <w:p w:rsidR="000F7264" w:rsidRPr="009B1EED" w:rsidRDefault="000F7264" w:rsidP="009B1EED">
            <w:pPr>
              <w:spacing w:after="0" w:line="240" w:lineRule="auto"/>
              <w:jc w:val="both"/>
              <w:rPr>
                <w:rFonts w:ascii="Times New Roman" w:hAnsi="Times New Roman" w:cs="Times New Roman"/>
                <w:sz w:val="28"/>
                <w:szCs w:val="28"/>
              </w:rPr>
            </w:pPr>
          </w:p>
        </w:tc>
        <w:tc>
          <w:tcPr>
            <w:tcW w:w="3686"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w:t>
            </w:r>
            <w:r w:rsidRPr="009B1EED">
              <w:rPr>
                <w:rFonts w:ascii="Times New Roman" w:hAnsi="Times New Roman" w:cs="Times New Roman"/>
                <w:sz w:val="28"/>
                <w:szCs w:val="28"/>
              </w:rPr>
              <w:lastRenderedPageBreak/>
              <w:t xml:space="preserve">«Вольность» (1817), «Деревня» (181), «Редеет облаков летучая гряда» (1820), «Погасло дневное светило…» (1820), «Свободы сеятель пустынный…» (1823),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аленькие трагедии» (1830) 1-2 по выбору, например: «Моцарт и Сальери», «Каменный </w:t>
            </w:r>
            <w:r w:rsidRPr="009B1EED">
              <w:rPr>
                <w:rFonts w:ascii="Times New Roman" w:hAnsi="Times New Roman" w:cs="Times New Roman"/>
                <w:sz w:val="28"/>
                <w:szCs w:val="28"/>
              </w:rPr>
              <w:lastRenderedPageBreak/>
              <w:t>гость». (8-9 к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вести Белкина» (1830) - 2-3 по выбору, например: «Станционный смотритель», «Метель», «Выстрел» и др. (7-8 к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7-9 к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казки – 1 по выбору, например: «Сказка о мертвой царевне и о семи богатырях» и д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5 кл.)</w:t>
            </w:r>
          </w:p>
        </w:tc>
        <w:tc>
          <w:tcPr>
            <w:tcW w:w="3367"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 xml:space="preserve">Поэзия пушкинской эпохи, наприме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Н.Батюшков, А.А.Дельвиг, Н.М.Языков, Е.А.Баратынский(2-3 стихотворения по выбору, 5-9 кл.)</w:t>
            </w:r>
          </w:p>
          <w:p w:rsidR="000F7264" w:rsidRPr="009B1EED" w:rsidRDefault="000F7264" w:rsidP="009B1EED">
            <w:pPr>
              <w:spacing w:after="0" w:line="240" w:lineRule="auto"/>
              <w:jc w:val="both"/>
              <w:rPr>
                <w:rFonts w:ascii="Times New Roman" w:hAnsi="Times New Roman" w:cs="Times New Roman"/>
                <w:sz w:val="28"/>
                <w:szCs w:val="28"/>
              </w:rPr>
            </w:pPr>
          </w:p>
        </w:tc>
      </w:tr>
      <w:tr w:rsidR="000F7264" w:rsidRPr="009B1EED" w:rsidTr="00AB49DA">
        <w:tc>
          <w:tcPr>
            <w:tcW w:w="2518"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М.Ю.Лермонтов «Герой нашего времени» (1838 — 1840). (9 к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тихотворения:  «Парус» (1832), «Смерть Поэта» (1837), «Бородино» (1837), «Узник» (1837), «Тучи» (1840), «Утес» (1841), «Выхожу один я на дорогу...» (1841).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5-9 кл.)</w:t>
            </w:r>
          </w:p>
          <w:p w:rsidR="000F7264" w:rsidRPr="009B1EED" w:rsidRDefault="000F7264" w:rsidP="009B1EED">
            <w:pPr>
              <w:spacing w:after="0" w:line="240" w:lineRule="auto"/>
              <w:jc w:val="both"/>
              <w:rPr>
                <w:rFonts w:ascii="Times New Roman" w:hAnsi="Times New Roman" w:cs="Times New Roman"/>
                <w:sz w:val="28"/>
                <w:szCs w:val="28"/>
              </w:rPr>
            </w:pPr>
          </w:p>
        </w:tc>
        <w:tc>
          <w:tcPr>
            <w:tcW w:w="3686"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Ю.Лермонтов - 10 стихотворений по выбору, входят в программу каждого класса, наприме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w:t>
            </w:r>
            <w:r w:rsidRPr="009B1EED">
              <w:rPr>
                <w:rFonts w:ascii="Times New Roman" w:hAnsi="Times New Roman" w:cs="Times New Roman"/>
                <w:sz w:val="28"/>
                <w:szCs w:val="28"/>
              </w:rPr>
              <w:lastRenderedPageBreak/>
              <w:t>«Пророк» (1841), «Как часто, пестрою толпою окружен...» (1841), «Листок» (1841) и др. (5-9 к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эм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1-2 по выбору,например: «Песня про царя Ивана Васильевича, молодого опричника и удалого купца Калашникова» (1837), «Мцыри» (1839)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8-9 кл.)</w:t>
            </w:r>
          </w:p>
        </w:tc>
        <w:tc>
          <w:tcPr>
            <w:tcW w:w="3367"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Литературные сказки XIX-ХХ века, на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Погорельский, В.Ф.Одоевский, С.Г.Писахов, Б.В.Шергин, А.М.Ремизов, Ю.К.Олеша, Е.В.Клюев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1 сказка на выбор, 5 кл.)</w:t>
            </w:r>
          </w:p>
          <w:p w:rsidR="000F7264" w:rsidRPr="009B1EED" w:rsidRDefault="000F7264" w:rsidP="009B1EED">
            <w:pPr>
              <w:spacing w:after="0" w:line="240" w:lineRule="auto"/>
              <w:jc w:val="both"/>
              <w:rPr>
                <w:rFonts w:ascii="Times New Roman" w:hAnsi="Times New Roman" w:cs="Times New Roman"/>
                <w:sz w:val="28"/>
                <w:szCs w:val="28"/>
              </w:rPr>
            </w:pPr>
          </w:p>
        </w:tc>
      </w:tr>
      <w:tr w:rsidR="000F7264" w:rsidRPr="009B1EED" w:rsidTr="00AB49DA">
        <w:tc>
          <w:tcPr>
            <w:tcW w:w="2518"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Н.В.Гогол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визор» (1835) (7-8 кл.), «Мертвые души» (1835 – 1841) (9-10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tc>
        <w:tc>
          <w:tcPr>
            <w:tcW w:w="3686"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5-9 кл.)</w:t>
            </w:r>
          </w:p>
        </w:tc>
        <w:tc>
          <w:tcPr>
            <w:tcW w:w="3367" w:type="dxa"/>
          </w:tcPr>
          <w:p w:rsidR="000F7264" w:rsidRPr="009B1EED" w:rsidRDefault="000F7264" w:rsidP="009B1EED">
            <w:pPr>
              <w:spacing w:after="0" w:line="240" w:lineRule="auto"/>
              <w:jc w:val="both"/>
              <w:rPr>
                <w:rFonts w:ascii="Times New Roman" w:hAnsi="Times New Roman" w:cs="Times New Roman"/>
                <w:sz w:val="28"/>
                <w:szCs w:val="28"/>
              </w:rPr>
            </w:pPr>
          </w:p>
        </w:tc>
      </w:tr>
      <w:tr w:rsidR="000F7264" w:rsidRPr="009B1EED" w:rsidTr="00AB49DA">
        <w:tc>
          <w:tcPr>
            <w:tcW w:w="2518"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И. Тютчев – Стихотвор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Весенняя гроза» («Люблю грозу в начале мая…») (1828, нач. 1850-х), «Silentium!» (Молчи, скрывайся и таи…) (1829, нач. 1830-х), «Умом Россию не понять…» (1866).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5-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А.А. Фе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тихотворения: «Шепот, робкое дыханье…» (1850), «Как беден наш язык! Хочу и не могу…» (1887).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5-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А.Некрас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тихотворения:«Крестьянские дети» (1861), «Вчерашний день, часу в шестом…» (1848),  «Несжатая полоса» (1854).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5-8 кл.)</w:t>
            </w:r>
          </w:p>
        </w:tc>
        <w:tc>
          <w:tcPr>
            <w:tcW w:w="3686"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w:t>
            </w:r>
            <w:r w:rsidRPr="009B1EED">
              <w:rPr>
                <w:rFonts w:ascii="Times New Roman" w:hAnsi="Times New Roman" w:cs="Times New Roman"/>
                <w:sz w:val="28"/>
                <w:szCs w:val="28"/>
              </w:rPr>
              <w:lastRenderedPageBreak/>
              <w:t xml:space="preserve">первоначальной…» (1857), «Певучесть есть в морских волнах…» (1865), «Нам не дано предугадать…» (1869),  «К. Б.» («Я встретил вас – и все былое...») (1870) и д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5-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5-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Некрас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1–2 стихотворения по выбору,например: «Тройка» (1846), «Размышления у парадного подъезда» (1858), «Зеленый Шум» (1862-1863) и др. (5-8 кл.)</w:t>
            </w:r>
          </w:p>
        </w:tc>
        <w:tc>
          <w:tcPr>
            <w:tcW w:w="3367"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Поэзия 2-й половины XIX в., на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Н.Майков, А.К.Толст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П.Полонский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1-2 стихотворения по выбору, 5-9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tc>
      </w:tr>
      <w:tr w:rsidR="000F7264" w:rsidRPr="009B1EED" w:rsidTr="00AB49DA">
        <w:tc>
          <w:tcPr>
            <w:tcW w:w="2518" w:type="dxa"/>
          </w:tcPr>
          <w:p w:rsidR="000F7264" w:rsidRPr="009B1EED" w:rsidRDefault="000F7264" w:rsidP="009B1EED">
            <w:pPr>
              <w:spacing w:after="0" w:line="240" w:lineRule="auto"/>
              <w:jc w:val="both"/>
              <w:rPr>
                <w:rFonts w:ascii="Times New Roman" w:hAnsi="Times New Roman" w:cs="Times New Roman"/>
                <w:sz w:val="28"/>
                <w:szCs w:val="28"/>
              </w:rPr>
            </w:pPr>
          </w:p>
        </w:tc>
        <w:tc>
          <w:tcPr>
            <w:tcW w:w="3686"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С.Тургене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1 рассказ по выбору, например: «Певцы» (1852), «Бежин луг» (1846, 1874) и др.; 1 повесть на выбор,  например: «Муму» </w:t>
            </w:r>
            <w:r w:rsidRPr="009B1EED">
              <w:rPr>
                <w:rFonts w:ascii="Times New Roman" w:hAnsi="Times New Roman" w:cs="Times New Roman"/>
                <w:sz w:val="28"/>
                <w:szCs w:val="28"/>
              </w:rPr>
              <w:lastRenderedPageBreak/>
              <w:t xml:space="preserve">(1852), «Ася» (1857), «Первая любовь» (1860) и др.; 1 стихотворение в прозе на выбор,  например: «Разговор» (1878), «Воробей» (1878),«Два богача» (1878), «Русский язык» (1882) и д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6-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С.Леск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6-8 к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Е.Салтыков-Щедрин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7-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Л.Н.Толсто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1 повесть по выбору, например: «Детство» (1852), «Отрочество» (1854), «Хаджи-Мурат» (1896—1904) и др.; 1 рассказ на выбор, например: «Три смерти» (1858), «Холстомер» (1863, 1885), </w:t>
            </w:r>
            <w:r w:rsidRPr="009B1EED">
              <w:rPr>
                <w:rFonts w:ascii="Times New Roman" w:hAnsi="Times New Roman" w:cs="Times New Roman"/>
                <w:sz w:val="28"/>
                <w:szCs w:val="28"/>
              </w:rPr>
              <w:lastRenderedPageBreak/>
              <w:t xml:space="preserve">«Кавказский пленник» (1872), «После бала» (1903) и д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5-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А.П.Чех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6-8 кл.)</w:t>
            </w:r>
          </w:p>
        </w:tc>
        <w:tc>
          <w:tcPr>
            <w:tcW w:w="3367" w:type="dxa"/>
          </w:tcPr>
          <w:p w:rsidR="000F7264" w:rsidRPr="009B1EED" w:rsidRDefault="000F7264" w:rsidP="009B1EED">
            <w:pPr>
              <w:spacing w:after="0" w:line="240" w:lineRule="auto"/>
              <w:jc w:val="both"/>
              <w:rPr>
                <w:rFonts w:ascii="Times New Roman" w:hAnsi="Times New Roman" w:cs="Times New Roman"/>
                <w:sz w:val="28"/>
                <w:szCs w:val="28"/>
              </w:rPr>
            </w:pPr>
          </w:p>
        </w:tc>
      </w:tr>
      <w:tr w:rsidR="000F7264" w:rsidRPr="009B1EED" w:rsidTr="00AB49DA">
        <w:tc>
          <w:tcPr>
            <w:tcW w:w="2518" w:type="dxa"/>
          </w:tcPr>
          <w:p w:rsidR="000F7264" w:rsidRPr="009B1EED" w:rsidRDefault="000F7264" w:rsidP="009B1EED">
            <w:pPr>
              <w:spacing w:after="0" w:line="240" w:lineRule="auto"/>
              <w:jc w:val="both"/>
              <w:rPr>
                <w:rFonts w:ascii="Times New Roman" w:hAnsi="Times New Roman" w:cs="Times New Roman"/>
                <w:sz w:val="28"/>
                <w:szCs w:val="28"/>
              </w:rPr>
            </w:pPr>
          </w:p>
        </w:tc>
        <w:tc>
          <w:tcPr>
            <w:tcW w:w="3686"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А.Блок</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7-9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А.Ахмато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1 стихотворение по выбору, например: «Смуглый отрок бродил по аллеям…» (1911), «Перед весной бывают дни такие…» (1915), «Родная земля» (1961)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7-9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С.Гумиле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 1 стихотворение по выбору, например: «Капитаны» (1912), «Слово» (1921).</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6-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И.Цветае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6-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Э.Мандельшта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6-9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В.Маяковск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1 стихотворение по выбору, например: «Хорошее отношение к </w:t>
            </w:r>
            <w:r w:rsidRPr="009B1EED">
              <w:rPr>
                <w:rFonts w:ascii="Times New Roman" w:hAnsi="Times New Roman" w:cs="Times New Roman"/>
                <w:sz w:val="28"/>
                <w:szCs w:val="28"/>
              </w:rPr>
              <w:lastRenderedPageBreak/>
              <w:t xml:space="preserve">лошадям» (1918), «Необычайное приключение, бывшее с Владимиром Маяковским летом на даче» (1920) и д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7-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А.Есени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1 стихотворение по выбору, на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ой ты, Русь, моя родная…» (1914), «Песнь о собаке» (1915),  «Нивы сжаты, рощи голы…» (1917 – 1918), «Письмо к матери» (1924) «Собаке Качалова» (1925)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5-6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А.Булгак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1 повесть по выбору, например: «Роковые яйца» (1924), «Собачье сердце» (1925) и д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7-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П.Платон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6-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М.Зощенк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2 рассказа по выбору, </w:t>
            </w:r>
            <w:r w:rsidRPr="009B1EED">
              <w:rPr>
                <w:rFonts w:ascii="Times New Roman" w:hAnsi="Times New Roman" w:cs="Times New Roman"/>
                <w:sz w:val="28"/>
                <w:szCs w:val="28"/>
              </w:rPr>
              <w:lastRenderedPageBreak/>
              <w:t>например: «Аристократка» (1923), «Баня» (1924)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5-7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Т. Твардовск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7-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И. Солженицы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7-9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М.Шукши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1 рассказ по выбору, например: «Чудик» (1967), «Срезал» (1970), «Мастер» (1971)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7-9 кл.)</w:t>
            </w:r>
          </w:p>
        </w:tc>
        <w:tc>
          <w:tcPr>
            <w:tcW w:w="3367"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Проза конца XIX – начала XX вв.,  на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Горький, А.И.Купри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Л.Н.Андреев, И.А.Бунин,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Шмелев, А.С. Гри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2-3 рассказа или повести по выбору, 5-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эзия конца XIX – начала XX вв., на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Д.Бальмонт, И.А.Буни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А.Волошин, В.Хлебников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2-3 стихотворения по выбору, 5-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эзия 20-50-х годов ХХ в., на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Б.Л.Пастернак, Н.А.Заболоцкий, Д.Хармс,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М.Олейников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3-4 стихотворения по выбору, 5-9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за о Великой Отечественной войне, на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А.Шолохов, В.Л.Кондратьев, В.О. Богомолов, Б.Л.Васильев,  В.В.Быков, В.П.Астафьев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1-2 повести или рассказа – по выбору, 6-9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Художественная проза о человеке и природе, их взаимоотношениях, на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М.Пришви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Г.Паустовский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1-2 произведения – по выбору, 5-6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за о детях, на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Г.Распутин, В.П.Астафьев, Ф.А.Искандер, Ю.И.Ковал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Ю.П.Казаков, В.В.Голявкин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3-4 произведения по выбору, 5-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эзия 2-й половины ХХ в., на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3-4 стихотворения по выбору, 5-9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за русской эмиграции, на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Шмелев, В.В.Набок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Д.Довлатов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1 произведение – по выбору, 5-9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1-2 произведения по выбору, 5-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tc>
      </w:tr>
      <w:tr w:rsidR="000F7264" w:rsidRPr="009B1EED" w:rsidTr="00AB49DA">
        <w:tc>
          <w:tcPr>
            <w:tcW w:w="9571" w:type="dxa"/>
            <w:gridSpan w:val="3"/>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 xml:space="preserve">Литература народов России </w:t>
            </w:r>
          </w:p>
        </w:tc>
      </w:tr>
      <w:tr w:rsidR="000F7264" w:rsidRPr="009B1EED" w:rsidTr="00AB49DA">
        <w:tc>
          <w:tcPr>
            <w:tcW w:w="2518" w:type="dxa"/>
          </w:tcPr>
          <w:p w:rsidR="000F7264" w:rsidRPr="009B1EED" w:rsidRDefault="000F7264" w:rsidP="009B1EED">
            <w:pPr>
              <w:spacing w:after="0" w:line="240" w:lineRule="auto"/>
              <w:jc w:val="both"/>
              <w:rPr>
                <w:rFonts w:ascii="Times New Roman" w:hAnsi="Times New Roman" w:cs="Times New Roman"/>
                <w:sz w:val="28"/>
                <w:szCs w:val="28"/>
              </w:rPr>
            </w:pPr>
          </w:p>
        </w:tc>
        <w:tc>
          <w:tcPr>
            <w:tcW w:w="3686" w:type="dxa"/>
          </w:tcPr>
          <w:p w:rsidR="000F7264" w:rsidRPr="009B1EED" w:rsidRDefault="000F7264" w:rsidP="009B1EED">
            <w:pPr>
              <w:spacing w:after="0" w:line="240" w:lineRule="auto"/>
              <w:jc w:val="both"/>
              <w:rPr>
                <w:rFonts w:ascii="Times New Roman" w:hAnsi="Times New Roman" w:cs="Times New Roman"/>
                <w:sz w:val="28"/>
                <w:szCs w:val="28"/>
              </w:rPr>
            </w:pPr>
          </w:p>
        </w:tc>
        <w:tc>
          <w:tcPr>
            <w:tcW w:w="3367"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Тукай, М.Кари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Кулиев, Р.Гамзатов </w:t>
            </w:r>
            <w:r w:rsidRPr="009B1EED">
              <w:rPr>
                <w:rFonts w:ascii="Times New Roman" w:hAnsi="Times New Roman" w:cs="Times New Roman"/>
                <w:sz w:val="28"/>
                <w:szCs w:val="28"/>
              </w:rPr>
              <w:lastRenderedPageBreak/>
              <w:t>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1 произведение по выбор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5-9 кл.)</w:t>
            </w:r>
          </w:p>
          <w:p w:rsidR="000F7264" w:rsidRPr="009B1EED" w:rsidRDefault="000F7264" w:rsidP="009B1EED">
            <w:pPr>
              <w:spacing w:after="0" w:line="240" w:lineRule="auto"/>
              <w:jc w:val="both"/>
              <w:rPr>
                <w:rFonts w:ascii="Times New Roman" w:hAnsi="Times New Roman" w:cs="Times New Roman"/>
                <w:sz w:val="28"/>
                <w:szCs w:val="28"/>
              </w:rPr>
            </w:pPr>
          </w:p>
        </w:tc>
      </w:tr>
      <w:tr w:rsidR="000F7264" w:rsidRPr="009B1EED" w:rsidTr="00AB49DA">
        <w:tc>
          <w:tcPr>
            <w:tcW w:w="9571" w:type="dxa"/>
            <w:gridSpan w:val="3"/>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Зарубежная литература</w:t>
            </w:r>
          </w:p>
        </w:tc>
      </w:tr>
      <w:tr w:rsidR="000F7264" w:rsidRPr="009B1EED" w:rsidTr="00AB49DA">
        <w:tc>
          <w:tcPr>
            <w:tcW w:w="2518" w:type="dxa"/>
          </w:tcPr>
          <w:p w:rsidR="000F7264" w:rsidRPr="009B1EED" w:rsidRDefault="000F7264" w:rsidP="009B1EED">
            <w:pPr>
              <w:spacing w:after="0" w:line="240" w:lineRule="auto"/>
              <w:jc w:val="both"/>
              <w:rPr>
                <w:rFonts w:ascii="Times New Roman" w:hAnsi="Times New Roman" w:cs="Times New Roman"/>
                <w:sz w:val="28"/>
                <w:szCs w:val="28"/>
              </w:rPr>
            </w:pPr>
          </w:p>
        </w:tc>
        <w:tc>
          <w:tcPr>
            <w:tcW w:w="3686"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омер«Илиада» (или «Одиссея») (фрагменты по выбор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6-8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анте. «Божественная комедия» (фрагменты по выбор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9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 де Сервантес «Дон Кихот» (главы по выбор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7-8 кл.)</w:t>
            </w:r>
          </w:p>
        </w:tc>
        <w:tc>
          <w:tcPr>
            <w:tcW w:w="3367"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рубежный фольклорлегенды, баллады, саги, песн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2-3 произведения по выбору, 5-7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tc>
      </w:tr>
      <w:tr w:rsidR="000F7264" w:rsidRPr="009B1EED" w:rsidTr="00AB49DA">
        <w:tc>
          <w:tcPr>
            <w:tcW w:w="2518"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Шекспир «Ромео и Джульетта» (1594 – 1595).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8-9 кл.)</w:t>
            </w:r>
          </w:p>
          <w:p w:rsidR="000F7264" w:rsidRPr="009B1EED" w:rsidRDefault="000F7264" w:rsidP="009B1EED">
            <w:pPr>
              <w:spacing w:after="0" w:line="240" w:lineRule="auto"/>
              <w:jc w:val="both"/>
              <w:rPr>
                <w:rFonts w:ascii="Times New Roman" w:hAnsi="Times New Roman" w:cs="Times New Roman"/>
                <w:sz w:val="28"/>
                <w:szCs w:val="28"/>
              </w:rPr>
            </w:pPr>
          </w:p>
        </w:tc>
        <w:tc>
          <w:tcPr>
            <w:tcW w:w="3686"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1–2 сонета по выбору,  наприме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7-8 кл.)</w:t>
            </w:r>
          </w:p>
        </w:tc>
        <w:tc>
          <w:tcPr>
            <w:tcW w:w="3367" w:type="dxa"/>
          </w:tcPr>
          <w:p w:rsidR="000F7264" w:rsidRPr="009B1EED" w:rsidRDefault="000F7264" w:rsidP="009B1EED">
            <w:pPr>
              <w:spacing w:after="0" w:line="240" w:lineRule="auto"/>
              <w:jc w:val="both"/>
              <w:rPr>
                <w:rFonts w:ascii="Times New Roman" w:hAnsi="Times New Roman" w:cs="Times New Roman"/>
                <w:sz w:val="28"/>
                <w:szCs w:val="28"/>
              </w:rPr>
            </w:pPr>
          </w:p>
        </w:tc>
      </w:tr>
      <w:tr w:rsidR="000F7264" w:rsidRPr="009B1EED" w:rsidTr="00AB49DA">
        <w:tc>
          <w:tcPr>
            <w:tcW w:w="2518" w:type="dxa"/>
          </w:tcPr>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де Сент-Экзюпери «Маленький принц» (1943)</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6-7 кл.)</w:t>
            </w:r>
          </w:p>
        </w:tc>
        <w:tc>
          <w:tcPr>
            <w:tcW w:w="3686"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Д.Дефо «Робинзон Крузо» (главы по выбор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6-7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Дж. Свифт «Путешествия </w:t>
            </w:r>
            <w:r w:rsidRPr="009B1EED">
              <w:rPr>
                <w:rFonts w:ascii="Times New Roman" w:hAnsi="Times New Roman" w:cs="Times New Roman"/>
                <w:sz w:val="28"/>
                <w:szCs w:val="28"/>
              </w:rPr>
              <w:lastRenderedPageBreak/>
              <w:t>Гулливера» (фрагменты по выбор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6-7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Ж-Б. Мольер Комед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1 по выбору, например: «Тартюф, или Обманщик» (1664),«Мещанин во дворянстве» (1670).</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8-9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В. Гете «Фауст» (1774 – 1832) (фрагменты по выбору)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9-10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Х.АндерсенСказ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1 по выбору, например: «Стойкий оловянный солдатик» (1838), «Гадкий утенок» (1843).</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5 кл.) </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Дж. Г. Байрон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фрагменты одной из поэм по выбору, например: </w:t>
            </w:r>
            <w:r w:rsidRPr="009B1EED">
              <w:rPr>
                <w:rFonts w:ascii="Times New Roman" w:hAnsi="Times New Roman" w:cs="Times New Roman"/>
                <w:sz w:val="28"/>
                <w:szCs w:val="28"/>
              </w:rPr>
              <w:lastRenderedPageBreak/>
              <w:t xml:space="preserve">«Паломничество Чайльд Гарольда» (1809 – 1811) (пер. В. Левик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9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tc>
        <w:tc>
          <w:tcPr>
            <w:tcW w:w="3367"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Зарубежная сказочная и фантастическая проза, на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Ш.Перро, В.Гауф, Э.Т.А. Гофман, Бр.Грим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Л.Кэрролл, Л.Ф.Баум, </w:t>
            </w:r>
            <w:r w:rsidRPr="009B1EED">
              <w:rPr>
                <w:rFonts w:ascii="Times New Roman" w:hAnsi="Times New Roman" w:cs="Times New Roman"/>
                <w:sz w:val="28"/>
                <w:szCs w:val="28"/>
              </w:rPr>
              <w:lastRenderedPageBreak/>
              <w:t>Д.М. Барри, Д.Родари, М.Энде, Д.Р.Р.Толкиен, К.Льюис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2-3 произведения по выбору, 5-6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Зарубежная новеллистика, наприме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Мериме, Э. По, О`Генри, О.Уайльд, А.К.Дойл, Джером К. Джером, У.Сароян,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2-3 произведения по выбору, 7-9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рубежная романистика XIX– ХХ века, на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Дюма, В.Скотт, В.Гюго, Ч.Диккенс, М.Рид, Ж.Верн, Г.Уэллс, Э.М.Ремарк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1-2 романа по выбору, 7-9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рубежная проза о детях и подростках, на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Твен, Ф.Х.Бёрнетт, Л.М.Монтгомери, А.де Сент-Экзюпери, А.Линдгрен, Я.Корчак,  Харпер Ли, У.Голдинг, Р.Брэдбери, Д.Сэлинджер, П.Гэллико, Э.Портер,  К.Патерсон, </w:t>
            </w:r>
            <w:r w:rsidRPr="009B1EED">
              <w:rPr>
                <w:rFonts w:ascii="Times New Roman" w:hAnsi="Times New Roman" w:cs="Times New Roman"/>
                <w:sz w:val="28"/>
                <w:szCs w:val="28"/>
              </w:rPr>
              <w:lastRenderedPageBreak/>
              <w:t>Б.Кауфман, Ф.Бёрнетт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2 произведения по выбору,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5-9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рубежная проза о животных и взаимоотношениях человека и природы, на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Киплинг, Дж.Лондо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Сетон-Томпсон, Д.Дарелл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1-2 произведения по выбору, 5-7 кл.)</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временные зарубежная проза, на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Тор, Д. Пеннак, У.Старк, К. ДиКамилло, М.Парр, Г.Шмидт, Д.Гроссман, С.Каста, Э.Файн, Е.Ельчин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1 произведение по выбору,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5-8 кл.)</w:t>
            </w:r>
          </w:p>
        </w:tc>
      </w:tr>
    </w:tbl>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теоретико-литературные понятия, требующие освоения в основной школ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Художественная литература как искусство слова. Художественный образ.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стное народное творчество. Жанры фольклора. Миф и фолькло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w:t>
      </w:r>
      <w:r w:rsidRPr="009B1EED">
        <w:rPr>
          <w:rFonts w:ascii="Times New Roman" w:hAnsi="Times New Roman" w:cs="Times New Roman"/>
          <w:sz w:val="28"/>
          <w:szCs w:val="28"/>
        </w:rPr>
        <w:lastRenderedPageBreak/>
        <w:t xml:space="preserve">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0F7264" w:rsidRPr="009B1EED" w:rsidRDefault="000F7264" w:rsidP="009B1EED">
      <w:pPr>
        <w:spacing w:after="0" w:line="240" w:lineRule="auto"/>
        <w:jc w:val="both"/>
        <w:rPr>
          <w:rFonts w:ascii="Times New Roman" w:hAnsi="Times New Roman" w:cs="Times New Roman"/>
          <w:sz w:val="28"/>
          <w:szCs w:val="28"/>
        </w:rPr>
      </w:pPr>
      <w:bookmarkStart w:id="26" w:name="_Toc409691704"/>
      <w:bookmarkStart w:id="27" w:name="_Toc410654030"/>
      <w:bookmarkStart w:id="28" w:name="_Toc414553227"/>
      <w:r w:rsidRPr="009B1EED">
        <w:rPr>
          <w:rFonts w:ascii="Times New Roman" w:hAnsi="Times New Roman" w:cs="Times New Roman"/>
          <w:sz w:val="28"/>
          <w:szCs w:val="28"/>
        </w:rPr>
        <w:t>2.2.2.2* Родной язык и родная литерату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учение предметной области "Родной язык и родная литература" должно обеспечит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приобщение к литературному наследию своего народ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держание предмета «Родной русский язык»</w:t>
      </w:r>
      <w:r w:rsidRPr="009B1EED">
        <w:rPr>
          <w:rFonts w:ascii="Times New Roman" w:hAnsi="Times New Roman" w:cs="Times New Roman"/>
          <w:sz w:val="28"/>
          <w:szCs w:val="28"/>
        </w:rPr>
        <w:br/>
        <w:t xml:space="preserve">ПЕРВЫЙ ГОД ОБУЧЕНИЯ </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Язык и культур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w:t>
      </w:r>
      <w:r w:rsidRPr="009B1EED">
        <w:rPr>
          <w:rFonts w:ascii="Times New Roman" w:hAnsi="Times New Roman" w:cs="Times New Roman"/>
          <w:sz w:val="28"/>
          <w:szCs w:val="28"/>
        </w:rPr>
        <w:lastRenderedPageBreak/>
        <w:t>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раткая история русской письменности. Создание славянского алфави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знакомление с историей и этимологией некоторых с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щеизвестные старинные русские города. Происхождение их назва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ультура реч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сновные орфоэпические нормы современного русского литературного языка. Понятие о варианте нормы. Равноправные и допустимые варианты </w:t>
      </w:r>
      <w:r w:rsidRPr="009B1EED">
        <w:rPr>
          <w:rFonts w:ascii="Times New Roman" w:hAnsi="Times New Roman" w:cs="Times New Roman"/>
          <w:sz w:val="28"/>
          <w:szCs w:val="28"/>
        </w:rPr>
        <w:lastRenderedPageBreak/>
        <w:t>произношения. Нерекомендуемые и неправильные варианты произношения. Запретительные пометы в орфоэпических словаря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стоянное и подвижное ударение в именах существительных, именах прилагательных, глагол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мографы: ударение как маркёр смысла слова: пАрить — парИть, рОжки — рожкИ, пОлки — полкИ, Атлас — атлАс.</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ль звукописи в художественном текст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чевой этике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w:t>
      </w:r>
      <w:r w:rsidRPr="009B1EED">
        <w:rPr>
          <w:rFonts w:ascii="Times New Roman" w:hAnsi="Times New Roman" w:cs="Times New Roman"/>
          <w:sz w:val="28"/>
          <w:szCs w:val="28"/>
        </w:rPr>
        <w:lastRenderedPageBreak/>
        <w:t>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ечь. Речевая деятельность. Текст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зык и речь. Виды речев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нтонация и жесты. Формы речи: монолог и диалог.</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кст  как единица языка и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ункциональные разновидности язы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ункциональные разновидности язы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говорная речь. Просьба, извинение как жанры разговорной речи. Официально-деловой стиль. Объявление (устное и письменно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чебно-научный стиль. План ответа на уроке, план текс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ублицистический стиль. Устное выступление. Девиз, слога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зык художественной литературы. Литературная сказка. Рассказ.</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ТОРОЙ ГОД ОБУЧЕНИЯ </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Язык и культур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ультура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орфоэпические нормы современного русского литературного язы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ить, включить и др. Варианты ударения внутри нормы: баловать – баловать, обеспечение – обеспеч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нтонимы и точность речи. Смысловые‚ стилистические особенности употребления антоним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ексические омонимы и точность речи. Смысловые‚ стилистические особенности употребления лексических омоним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ипичные речевые ошибки‚ связанные с употреблением синонимов‚ антонимов и лексических омонимов в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грамматические нормы современного русского литературного языка. Категория склонения: склонение русских и иностранных имён и фамилий; названий географических объектов; им.п. мн.ч. существительных на -а/-я и -ы/-и (директора, договоры); род. п. мн.ч. существительных м. и ср.р. с нулевым окончанием и окончанием –ов (баклажанов, яблок, гектаров, носков, чулок); род. п. мн. ч. существительных ж. р. на –ня (басен, вишен, богинь, тихонь, кухонь); тв. п. мн. ч. существительных III склонения; род. п. ед. ч. существительных м. р. (стакан чая – стакан чаю); 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особенностями окончаний форм множественного числа (чулок, носков, апельсинов, мандаринов, профессора, паспорта и т. д.).</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чевой этике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ечь. Речевая деятельность. Текст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зык и речь. Виды речев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ффективные приёмы чтения. Предтекстовый, текстовый и послетекстовый этапы работ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кст как единица языка и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кст, тематическое единство текста. Тексты описательного типа: определение, дефиниция, собственно описание, поясн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ункциональные разновидности язы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говорная речь. Рассказ о событии, «бывальщин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ублицистический стиль. Устное выступл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зык художественной литературы. Описание внешности челове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ТРЕТИЙ ГОД ОБУЧ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Язык и культур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w:t>
      </w:r>
      <w:r w:rsidRPr="009B1EED">
        <w:rPr>
          <w:rFonts w:ascii="Times New Roman" w:hAnsi="Times New Roman" w:cs="Times New Roman"/>
          <w:sz w:val="28"/>
          <w:szCs w:val="28"/>
        </w:rPr>
        <w:lastRenderedPageBreak/>
        <w:t>лексики в новом речевой контексте (губернатор, диакон, ваучер, агитационный пункт, большевик, колхоз и т.п.).</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ексические заимствования последних десятилетий. Употребление иноязычных слов как проблема культуры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ультура реч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орфоэпические нормы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на дом‚ на гор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грамматические нормы современного русского литературного языка. Типичные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 Нормы употребления в речи однокоренных слов типа висящий – висячий, горящий – горяч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ы (махаешь – машешь; обусловливать, сосредоточивать, уполномочивать, оспаривать, удостаивать, облагораживат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чевой этике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ечь. Речевая деятельность. Текст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зык и речь. Виды речев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кст как единица языка и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w:t>
      </w:r>
      <w:r w:rsidRPr="009B1EED">
        <w:rPr>
          <w:rFonts w:ascii="Times New Roman" w:hAnsi="Times New Roman" w:cs="Times New Roman"/>
          <w:sz w:val="28"/>
          <w:szCs w:val="28"/>
        </w:rPr>
        <w:lastRenderedPageBreak/>
        <w:t>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ункциональные разновидности язы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ублицистический стиль. Путевые записки. Текст рекламного объявления, его языковые и структурные особен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ЕТВЁРТЫЙ ГОД ОБУЧ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Язык и культур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ноязычная лексика в разговорной речи, дисплейных текстах, современной публицистик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ультура реч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ёрдого [н] перед мягкими [ф'] и [в']; произношение мягкого [н'] перед ч и щ.</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ипичные акцентологические ошибки в современной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w:t>
      </w:r>
      <w:r w:rsidRPr="009B1EED">
        <w:rPr>
          <w:rFonts w:ascii="Times New Roman" w:hAnsi="Times New Roman" w:cs="Times New Roman"/>
          <w:sz w:val="28"/>
          <w:szCs w:val="28"/>
        </w:rPr>
        <w:lastRenderedPageBreak/>
        <w:t>связанные с употреблением терминов. Нарушение точности словоупотребления заимствованных с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грамматические нормы современного русского литературного языка.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ормы построения словосочетаний по типу согласования (маршрутное такси, обеих сестер – обоих братье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чевой этике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ечь. Речевая деятельность. Текст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зык и речь. Виды речев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ффективные приёмы слушания. Предтекстовый, текстовый и послетекстовый этапы работ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методы, способы и средства получения, переработки информ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кст как единица языка и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ункциональные разновидности язы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говорная речь. Самохарактеристика, самопрезентация, поздравл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зык художественной литературы. Сочинение в жанре письма другу (в том числе электронного), страницы дневника и т.д.</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ПЯТЫЙ ГОД ОБУЧ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Язык и культур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ультура реч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рушение орфоэпической нормы как художественный приё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лексические нормы современного 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чевая избыточность и точность. Тавтология. Плеоназм. Типичные ошибки‚ связанные с речевой избыточностью.</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временные толковые словари. Отражение вариантов лексической нормы в современных словарях. Словарные помет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грамматические нормы современного русского литературного языка. Типичные грамматические ошибки.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 – приехать с Урала).Нагромождение одних и тех же падежных форм, в частности родительного и творительного падеж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ормы употребления причастных и деепричастных оборотов‚ предложений с косвенной речью.</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ипичные ошибки в построении сложных предложений: постановка рядом двух однознач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Отражение вариантов грамматической нормы в современных грамматических словарях и справочниках. Словарные помет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чевой этике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ечь. Речевая деятельность. Текст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зык и речь. Виды речев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ий язык в Интернете. Правила информационной безопасности при общении в социальных сетях. Контактное и дистантное общ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кст как единица языка и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иды преобразования текстов: аннотация, конспект. Использование графиков, диаграмм, схем для представления информ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ункциональные разновидности язы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говорная речь. Анекдот, шут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фициально-деловой стиль. Деловое письмо, его структурные элементы и языковые особен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чебно-научный стиль. Доклад, сообщение. Речь оппонента на защите проек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ублицистический стиль. Проблемный очерк.</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зык художественной литературы. Диалогичность в художественном произведении. Текст и интертекст. Афоризмы. Прецедентные тексты.</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bookmarkStart w:id="29" w:name="_Toc96069435"/>
      <w:r w:rsidRPr="009B1EED">
        <w:rPr>
          <w:rFonts w:ascii="Times New Roman" w:hAnsi="Times New Roman" w:cs="Times New Roman"/>
          <w:sz w:val="28"/>
          <w:szCs w:val="28"/>
        </w:rPr>
        <w:t>Содержание учебного предмета «Родная литература (Русская)»</w:t>
      </w:r>
      <w:bookmarkEnd w:id="29"/>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ервый год обуч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ССИЯ – РОДИНА МО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еданья старины глубоко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алые жанры фолькло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словицы и поговорки о Родине, России, русском народ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ие народные и литературные сказ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казка «Лиса и медведь» (русская народная сказ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 Г. Паустовский. «Дремучий медвед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Города земли русско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осква в произведениях русских писателе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С. Пушкин. «На тихих берегах Москв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 Ю. Лермонтов. «Москва, Москва!.. люблю тебя как сы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 Н. Мартынов. «Красные воро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П. Чехов. «В Москве на Трубной площад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дные простор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ий лес</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С. Соколов-Микитов. «Русский лес».</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В. Кольцов. «Лес».</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А. Рождественский. «Берёз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В. А. Солоухин. «Седьмую ночь без перерыва…»</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УССКИЕ ТРАДИЦ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аздники русского мир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ждеств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 Л. Пастернак. «Рождественская звезда» (фрагмен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Д. Берестов. «Перед Рождеств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И. Куприн. «Бедный принц».</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А. Ильин. «Рождественское письм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Тепло родного дом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емейные цен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А. Крылов. «Дерев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А. Бунин. «Снежный бык».</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И. Белов. «Скворцы».</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УССКИЙ ХАРАКТЕР – РУССКАЯ ДУШ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е до ордена – была бы Родин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течественная война 1812 год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 Н. Глинка. «Авангардная песн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 В. Давыдов. «Партизан» (отрывок).</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Загадки русской душ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арадоксы русского характе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 Г. Паустовский. «Похождения жука-носорога» (солдатская сказ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Ю. Я. Яковлев. «Сыновья Пешеходо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 ваших ровесниках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Школьные контрольны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 И. Чуковский. «Серебряный герб» (фрагмен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А. Гиваргизов. «Контрольный диктан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Лишь слову жизнь дан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дной язык, родная реч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А. Бунин. «Слов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Г. Гордейчев. «Родная речь».</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торой год обуч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АЗДЕЛ 1. РОССИЯ – РОДИНА МО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еданья старины глубоко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ие былины: богатыри и богатырств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ылина «Илья Муромец и Святого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ылинные сюжеты и герои в русской литератур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А. Бунин. «Святогор и Иль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 М. Пришвин. «Певец были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Города земли русско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ий Север: Архангельск в русской литератур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С. Г. Писахов. «Морожены песни» (из книги «Ледяна колокольн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 В. Шергин. «Детство в Архангельске», «Миша Ласкин» (главы из книги «Поморские были и сказ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дные простор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ихи русских поэтов о зим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С. Никитин. «Встреча Зим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А. Блок. «Снег да снег. Всю избу занесл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 М. Рубцов. «Первый снег».</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 мотивам русских сказок о зим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Е. Л. Шварц. «Два брата».</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УССКИЕ ТРАДИЦ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аздники русского мир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аслениц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 Ю. Лермонтов. «Посреди небесных те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Д. Дементьев. «Прощёное воскресень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П. Чехов. «Блин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эффи. «Блин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Тепло родного дом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сюду родимую Русь узнаю</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А. Рождественский. «Русская природ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 Г. Паустовский. «Заботливый цветок».</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Ю. В. Бондарев. «Поздним вечером».</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АЗДЕЛ 3. РУССКИЙ ХАРАКТЕР – РУССКАЯ ДУШ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е до ордена – была бы Родин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орона Севастопол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Н. Апухтин. «Солдатская песня о Севастопол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А. Фет. «Севастопольское братское кладбищ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юрик Ивнев. «Севастопол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Загадки русской душ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удеса нужно делать своими рука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 И. Тютчев. «Чему бы жизнь нас ни учил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 С. Лесков. «Неразменный рубл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П. Астафьев. «Бабушка с малин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 ваших ровесниках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альность и мечт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 П. Погодин. «Кирпичные острова» (рассказы «Как я с ни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знакомился», «Кирпичные остро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Е. С. Велтистов. «Миллион и один день каникул» (фрагмен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Лишь слову жизнь дан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 русском дышим язык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 Д. Бальмонт. «Русский язык».</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Ю. П. Мориц. «Язык обид – язык не русск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Третий год обуч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ССИЯ – РОДИНА МО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еданья старины глубоко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ие народные песни: исторические и лирическ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 заре то было, братцы, на утренней…», «Ах вы, ветры, ветры буйны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льклорные сюжеты и мотивы в русской литератур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С. Пушкин. «Песни о Стеньке Разине» (песня 1).</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З. Суриков. «Я ли в поле да не травушка был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К. Толстой. «Моя душа летит привет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Города земли русско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ибирский кра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Г. Распутин. «Сибирь, Сибирь…» (глава «Тобольск»).</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И. Солженицын. «Колокол Углич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дные простор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ое пол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С. Никитин. «Пол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А. Гофф. «Русское пол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 В. Григорович. «Пахарь» (главы из повести).</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УССКИЕ ТРАДИЦ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аздники русского мир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асх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 Д. Бальмонт «Благовещенье в Москв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С. Хомяков. «Кремлевская заутреня на Пасх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А. Фет. «Христос Воскресе!» (П. П. Боткин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П. Чехов. «Казак».</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Тепло родного дом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ие масте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 А. Есенин. «Ключи Марии» (фрагмен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 А. Абрамов. «Дом» (фрагмен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А. Солоухин. «Камешки на ладони».</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УССКИЙ ХАРАКТЕР – РУССКАЯ ДУШ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е до ордена – была бы Родин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 Первой мировой войн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 М. Городецкий. «Воздушный витяз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 М. Иванов. «О, твёрдость, о, мудрость прекрасная…», «Георг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бедоносец».</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 С. Гумилёв. «Наступление», «Вой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 М. Пришвин. «Голубая стрекоз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Загадки русской душ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олюшка женска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Ф. И. Тютчев. «Русской женщин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 А. Некрасов. «Внимая ужасам войн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Ю. В. Друнина. «И откуда вдруг берутся сил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 А. Абрамов. «Золотые ру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М. Тушнова. «Вот говорят: Росс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 ваших ровесниках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зрослые детские проблем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С. Игнатова. «Джинн Се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 Н. Назаркин. «Изумрудная рыбка» (главы «Изумрудная рыб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х, миледи!», «Про личную жизн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ишь слову жизнь дан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акого языка на свете не бывал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с. Рождественский. «В родной поэзии совсем не старов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Четвёртый год обуч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ССИЯ – РОДИНА МО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еданья старины глубоко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егендарный герой земли русской Иван Сусани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 Н. Марков. «Сусани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 А. Ильина. «Во время грозного и злого поедин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 Н. Полевой. «Избранник Божий» (главы из рома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Города земли русско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 Золотому кольц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 К. Сологуб. «Сквозь туман едва заметны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А. Кузмин. «Я знаю вас не понаслышк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И. Кобзев. «Поездка в Суздал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А. Степанов. «Золотое кольц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дные простор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олга – русская ре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ж ты, Волга-река, Волга-матушка!..» (русская народная песн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 А. Некрасов. «Люблю я краткой той поры…» (из поэмы «Горе старого Наум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С. Высоцкий. «Песня о Волг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В. Розанов. «Русский Нил» (фрагмент).</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УССКИЕ ТРАДИЦ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аздники русского мир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роиц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А. Бунин. «Троиц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 А. Есенин. «Троицыно утро, утренний кано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 И. Рыленков. «Возможно ль высказать без с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А. Новиков. «Троицкая кукуш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Тепло родного дом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дство душ</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Ф. А. Абрамов. «Вален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 В. Михеева. «Не предавай меня!» (главы из пове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В. Жвалевский, Е. Б. Пастернак. «Радость жизни».</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УССКИЙ ХАРАКТЕР – РУССКАЯ ДУШ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е до ордена – была бы Родин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ети на войн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 Н. Веркин. «Облачный полк» (глав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Загадки русской душ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еятель твой и хранител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С. Тургенев. «Сфинкс».</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 М. Достоевский. «Мужик Маре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 ваших ровесниках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ра взросл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 Л. Васильев. «Завтра была война» (глав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 Н. Щербакова. «Вам и не снилось» (глав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Лишь слову жизнь дан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зык поэз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он Аминадо. «Наука стихослож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Ф. Анненский. «Третий мучительный соне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ятый год обуч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ССИЯ – РОДИНА МО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еданья старины глубоко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течественная война 1812 года в русском фольклоре и литератур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есня «Как не две тученьки не две грозныя…» (русская народна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есн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А. Жуковский. «Певец во стане русских воинов» (в сокращен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С. Пушкин. «Полководец», «Бородинская годовщина» (фрагмен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 И. Цветаева. «Генералам двенадцатого год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И. Лажечников. «Новобранец 1812 года» (фрагмен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Города земли русско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етербург в русской литератур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С. Пушкин. «Город пышный, город бедны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 Э. Мандельштам. «Петербургские строф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А. Ахматова. «Стихи о Петербурге» («Вновь Исакий в облачень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 С. Самойлов. «Над Невой» («Весь город в плавных разворот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 В. Успенский. «Записки старого петербуржца» (глава «Фонарики-судари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дные простор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епь раздольна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ж ты, степь ли моя, степь Моздокская…» (русская народная песн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 А. Вяземский. «Степ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З. Суриков. «В степ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А. П. Чехов. «Степь» (фрагмент).</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УССКИЕ ТРАДИЦ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аздники русского мир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вгустовские Спас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 Д. Бальмонт. «Первый спас».</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 А. Ахмадулина. «Ночь упаданья яблок».</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Е. А. Евтушенко. «Само упало яблоко с небес…»</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Е. И. Носов. «Яблочный спас».</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Тепло родного дом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дительский д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П. Платонов. «На заре туманной юности» (глав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П. Астафьев. «Далёкая и близкая сказка» (рассказ из повести «Последний поклон»).</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УССКИЙ ХАРАКТЕР – РУССКАЯ ДУШ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е до ордена – была бы Родин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еликая Отечественная вой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 П. Майоров. «М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 В. Кульчицкий. «Мечтатель, фантазёр, лентяй-завистник!..»</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Ю. М. Нагибин. «Ваган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Е. И. Носов. «Перепра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Загадки русской душ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удьбы русских эмигрант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 К. Зайцев. «Лёгкое брем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Т. Аверченко. «Русское искусств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 ваших ровесниках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щание с детств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Ю. И. Коваль. «От Красных ворот» (фрагмен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Лишь слову жизнь дан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падаю к великой рек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А. Бродский. «Мой народ».</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 А. Каргашин. «Я – русский! Спасибо, Господи!..»</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2.2.2.3. Иностранный язык</w:t>
      </w:r>
      <w:bookmarkEnd w:id="26"/>
      <w:bookmarkEnd w:id="27"/>
      <w:bookmarkEnd w:id="28"/>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учение предметной области "Иностранные языки" должно обеспечит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осознание тесной связи между овладением иностранными языками и личностным, социальным и профессиональным рост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 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своение учебного предмета «Иностранный язык» направлено на </w:t>
      </w:r>
      <w:r w:rsidRPr="009B1EED">
        <w:rPr>
          <w:rFonts w:ascii="Times New Roman" w:hAnsi="Times New Roman" w:cs="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едметное содержание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оя семья. Взаимоотношения в семье. Конфликтные ситуации и способы их реш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порт. Виды спорта. Спортивные игры. Спортивные соревно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утешествия. Путешествия по России и странам изучаемого языка. Транспорт.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кружающий ми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 xml:space="preserve">Природа: растения и животные. Погода. Проблемы экологии. Защита окружающей среды. Жизнь в городе/ в сельской местнос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редства массовой информ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аны изучаемого языка и родная стра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оммуникативные ум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Говорени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иалогическая реч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онологическая реч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удирова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Жанры текстов: прагматические, информационные, научно-популярны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w:t>
      </w:r>
      <w:r w:rsidRPr="009B1EED">
        <w:rPr>
          <w:rFonts w:ascii="Times New Roman" w:hAnsi="Times New Roman" w:cs="Times New Roman"/>
          <w:sz w:val="28"/>
          <w:szCs w:val="28"/>
        </w:rPr>
        <w:lastRenderedPageBreak/>
        <w:t xml:space="preserve">нескольких несложных аутентичных коротких текстах. Время звучания текстов для аудирования – до 1,5 минут.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т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Жанры текстов: научно-популярные, публицистические, художественные, прагматически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езависимо от вида чтения возможно использование двуязычного словар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исьменная реч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альнейшее развитие и совершенствование письменной речи, а именно ум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делать выписки из текстов; составлять небольшие письменные высказывания в соответствии с коммуникативной задаче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зыковые средства и навыки оперирования и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рфография и пунктуац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нетическая сторона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ексическая сторона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рамматическая сторона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циокультурные знания и ум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w:t>
      </w:r>
      <w:r w:rsidRPr="009B1EED">
        <w:rPr>
          <w:rFonts w:ascii="Times New Roman" w:hAnsi="Times New Roman" w:cs="Times New Roman"/>
          <w:sz w:val="28"/>
          <w:szCs w:val="28"/>
        </w:rPr>
        <w:lastRenderedPageBreak/>
        <w:t>изучения других предметов (знания межпредметного характера). Это предполагает овлад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наниями о значении родного и иностранного языков в современном мир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ведениями о социокультурном портрете стран, говорящих на иностранном языке, их символике и культурном наслед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наниями о реалиях страны/стран изучаемого языка: традициях (в пита</w:t>
      </w:r>
      <w:r w:rsidRPr="009B1EED">
        <w:rPr>
          <w:rFonts w:ascii="Times New Roman" w:hAnsi="Times New Roman" w:cs="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мпенсаторные ум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вершенствование ум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ереспрашивать, просить повторить, уточняя значение незнакомых с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гнозировать содержание текста на основе заголовка, предварительно поставленных вопросов и т. д.;</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огадываться о значении незнакомых слов по контексту, по используемым собеседником жестам и мимик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пользовать синонимы, антонимы, описание понятия при дефиците языковых сред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щеучебные умения и универсальные способы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рмирование и совершенствование ум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w:t>
      </w:r>
      <w:r w:rsidRPr="009B1EED">
        <w:rPr>
          <w:rFonts w:ascii="Times New Roman" w:hAnsi="Times New Roman" w:cs="Times New Roman"/>
          <w:sz w:val="28"/>
          <w:szCs w:val="28"/>
        </w:rPr>
        <w:lastRenderedPageBreak/>
        <w:t>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амостоятельно работать в классе и дом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пециальные учебные ум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рмирование и совершенствование ум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ходить ключевые слова и социокультурные реалии в работе над текст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емантизировать слова на основе языковой догад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уществлять словообразовательный анализ;</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частвовать в проектной деятельности меж- и метапредметного характера.</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bookmarkStart w:id="30" w:name="_Toc414553228"/>
      <w:r w:rsidRPr="009B1EED">
        <w:rPr>
          <w:rFonts w:ascii="Times New Roman" w:hAnsi="Times New Roman" w:cs="Times New Roman"/>
          <w:sz w:val="28"/>
          <w:szCs w:val="28"/>
        </w:rPr>
        <w:t xml:space="preserve">2.2.2.4. Второй иностранный язык </w:t>
      </w:r>
      <w:bookmarkEnd w:id="30"/>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едметное содержание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оя семья. Взаимоотношения в семье. Конфликтные ситуации и способы их реш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порт. Виды спорта. Спортивные игры. Спортивные соревно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утешествия. Путешествия по России и странам изучаемого языка. Транспорт.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кружающий ми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редства массовой информ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аны изучаемого языка и родная стра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оммуникативные ум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Говорени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иалогическая реч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онологическая реч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удирова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Жанры текстов: прагматические, информационные, научно-популярны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т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Жанры текстов: научно-популярные, публицистические, художественные, прагматически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езависимо от вида чтения возможно использование двуязычного словар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Письменная реч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рмирование и развитие письменной речи, а именно ум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елать выписки из текстов; составлять небольшие письменные высказывания в соответствии с коммуникативной задаче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зыковые средства и навыки оперирования и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рфография и пунктуац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нетическая сторона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ексическая сторона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рамматическая сторона ре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авыки распознавания и употребления в речи коммуникативных типов предложения: повествовательное (утвердительное и отрицательное), </w:t>
      </w:r>
      <w:r w:rsidRPr="009B1EED">
        <w:rPr>
          <w:rFonts w:ascii="Times New Roman" w:hAnsi="Times New Roman" w:cs="Times New Roman"/>
          <w:sz w:val="28"/>
          <w:szCs w:val="28"/>
        </w:rPr>
        <w:lastRenderedPageBreak/>
        <w:t>вопросительное, побудительное, восклицательное. Использование прямого и обратного порядка с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циокультурные знания и ум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наниями о значении родного и иностранного языков в современном мир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ведениями о социокультурном портрете стран, говорящих на иностранном языке, их символике и культурном наслед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наниями о реалиях страны/стран изучаемого языка: традициях (в пита</w:t>
      </w:r>
      <w:r w:rsidRPr="009B1EED">
        <w:rPr>
          <w:rFonts w:ascii="Times New Roman" w:hAnsi="Times New Roman" w:cs="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мпенсаторные ум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вершенствование ум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ереспрашивать, просить повторить, уточняя значение незнакомых с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гнозировать содержание текста на основе заголовка, предварительно поставленных вопросов и т. д.;</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догадываться о значении незнакомых слов по контексту, по используемым собеседником жестам и мимик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пользовать синонимы, антонимы, описание понятия при дефиците языковых сред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щеучебные умения и универсальные способы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рмирование и совершенствование ум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амостоятельно работать в классе и дом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пециальные учебные ум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рмирование и совершенствование ум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ходить ключевые слова и социокультурные реалии в работе над текст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емантизировать слова на основе языковой догад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уществлять словообразовательный анализ;</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частвовать в проектной деятельности меж- и метапредметного характера.</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bookmarkStart w:id="31" w:name="_Toc414553229"/>
      <w:r w:rsidRPr="009B1EED">
        <w:rPr>
          <w:rFonts w:ascii="Times New Roman" w:hAnsi="Times New Roman" w:cs="Times New Roman"/>
          <w:sz w:val="28"/>
          <w:szCs w:val="28"/>
        </w:rPr>
        <w:t>2.2.2.5. История России. Всеобщая история</w:t>
      </w:r>
      <w:bookmarkEnd w:id="31"/>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14 г"/>
        </w:smartTagPr>
        <w:r w:rsidRPr="009B1EED">
          <w:rPr>
            <w:rFonts w:ascii="Times New Roman" w:hAnsi="Times New Roman" w:cs="Times New Roman"/>
            <w:sz w:val="28"/>
            <w:szCs w:val="28"/>
          </w:rPr>
          <w:t>14 г</w:t>
        </w:r>
      </w:smartTag>
      <w:r w:rsidRPr="009B1EED">
        <w:rPr>
          <w:rFonts w:ascii="Times New Roman" w:hAnsi="Times New Roman" w:cs="Times New Roman"/>
          <w:sz w:val="28"/>
          <w:szCs w:val="28"/>
        </w:rPr>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щая характеристика программы по истор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w:t>
      </w:r>
      <w:r w:rsidRPr="009B1EED">
        <w:rPr>
          <w:rFonts w:ascii="Times New Roman" w:hAnsi="Times New Roman" w:cs="Times New Roman"/>
          <w:sz w:val="28"/>
          <w:szCs w:val="28"/>
        </w:rPr>
        <w:lastRenderedPageBreak/>
        <w:t xml:space="preserve">основным этапам развития российского государства и общества, а также современного образа Росс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формирование у молодого поколения ориентиров для гражданской, этнонациональной, социальной, культурной самоидентификации в окружающем мир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ценности гражданского общества – верховенство права, социальная солидарность, безопасность, свобода и ответственность;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общественное согласие и уважение как необходимое условие взаимодействия государств и народов в новейшей истор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познавательное значение российской, региональной и мировой истор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формирование требований к каждой ступени непрерывного исторического образования на протяжении всей жизн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есто учебного предмета «История» в Примерном учебном плане основного общего образо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едмет «История» изучается на уровне основного общего образования в качестве обязательного предмета в 5-9 класс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w:t>
      </w:r>
      <w:r w:rsidRPr="009B1EED">
        <w:rPr>
          <w:rFonts w:ascii="Times New Roman" w:hAnsi="Times New Roman" w:cs="Times New Roman"/>
          <w:sz w:val="28"/>
          <w:szCs w:val="28"/>
        </w:rPr>
        <w:lastRenderedPageBreak/>
        <w:t>социальных, национально-культурных, политических, территориальных и иных условия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w:t>
      </w:r>
      <w:r w:rsidRPr="009B1EED">
        <w:rPr>
          <w:rFonts w:ascii="Times New Roman" w:hAnsi="Times New Roman" w:cs="Times New Roman"/>
          <w:sz w:val="28"/>
          <w:szCs w:val="28"/>
        </w:rPr>
        <w:lastRenderedPageBreak/>
        <w:t xml:space="preserve">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школьном курсе преобладает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9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w:t>
      </w:r>
      <w:r w:rsidRPr="009B1EED">
        <w:rPr>
          <w:rFonts w:ascii="Times New Roman" w:hAnsi="Times New Roman" w:cs="Times New Roman"/>
          <w:sz w:val="28"/>
          <w:szCs w:val="28"/>
        </w:rPr>
        <w:lastRenderedPageBreak/>
        <w:t xml:space="preserve">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тория России. Всеобщая истор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тория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т Древней Руси к Российскому государств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вед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ароды и государства на территории нашей страны в древнос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осточная Европа в середине I тыс. н.э.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w:t>
      </w:r>
      <w:r w:rsidRPr="009B1EED">
        <w:rPr>
          <w:rFonts w:ascii="Times New Roman" w:hAnsi="Times New Roman" w:cs="Times New Roman"/>
          <w:sz w:val="28"/>
          <w:szCs w:val="28"/>
        </w:rPr>
        <w:lastRenderedPageBreak/>
        <w:t xml:space="preserve">Европы, Сибири и Дальнего Востока. Тюркский каганат. Хазарский каганат. Волжская Булгар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бразование государства Русь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инятие христианства и его значение. Византийское наследие на Рус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усь в конце X – начале XII 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ультурное пространств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усь в середине XII – начале XIII 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w:t>
      </w:r>
      <w:r w:rsidRPr="009B1EED">
        <w:rPr>
          <w:rFonts w:ascii="Times New Roman" w:hAnsi="Times New Roman" w:cs="Times New Roman"/>
          <w:sz w:val="28"/>
          <w:szCs w:val="28"/>
        </w:rPr>
        <w:lastRenderedPageBreak/>
        <w:t xml:space="preserve">Новгородская. Эволюция общественного строя и права.Внешняя политика русских земель в евразийском контекст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усские земли в середине XIII - XIV 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ароды и государства степной зоны Восточной Европы и Сибири в XIII-XV в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ультурное пространств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Формирование единого Русского государства в XV век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w:t>
      </w:r>
      <w:r w:rsidRPr="009B1EED">
        <w:rPr>
          <w:rFonts w:ascii="Times New Roman" w:hAnsi="Times New Roman" w:cs="Times New Roman"/>
          <w:sz w:val="28"/>
          <w:szCs w:val="28"/>
        </w:rPr>
        <w:lastRenderedPageBreak/>
        <w:t xml:space="preserve">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ультурное пространств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гиональный компонен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ш регион в древности и средневековь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ссия В XVI – XVII вв.: от великого княжества к царству. Россия в XVI век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9B1EED">
          <w:rPr>
            <w:rFonts w:ascii="Times New Roman" w:hAnsi="Times New Roman" w:cs="Times New Roman"/>
            <w:sz w:val="28"/>
            <w:szCs w:val="28"/>
          </w:rPr>
          <w:t>1547 г</w:t>
        </w:r>
      </w:smartTag>
      <w:r w:rsidRPr="009B1EED">
        <w:rPr>
          <w:rFonts w:ascii="Times New Roman" w:hAnsi="Times New Roman" w:cs="Times New Roman"/>
          <w:sz w:val="28"/>
          <w:szCs w:val="28"/>
        </w:rPr>
        <w:t xml:space="preserve">. Ереси Матвея Башкина и Феодосия Косог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w:t>
      </w:r>
      <w:smartTag w:uri="urn:schemas-microsoft-com:office:smarttags" w:element="metricconverter">
        <w:smartTagPr>
          <w:attr w:name="ProductID" w:val="1550 г"/>
        </w:smartTagPr>
        <w:r w:rsidRPr="009B1EED">
          <w:rPr>
            <w:rFonts w:ascii="Times New Roman" w:hAnsi="Times New Roman" w:cs="Times New Roman"/>
            <w:sz w:val="28"/>
            <w:szCs w:val="28"/>
          </w:rPr>
          <w:t>1550 г</w:t>
        </w:r>
      </w:smartTag>
      <w:r w:rsidRPr="009B1EED">
        <w:rPr>
          <w:rFonts w:ascii="Times New Roman" w:hAnsi="Times New Roman" w:cs="Times New Roman"/>
          <w:sz w:val="28"/>
          <w:szCs w:val="28"/>
        </w:rPr>
        <w:t xml:space="preserve">. Стоглавый собор. Земская реформа – формирование органов местного самоуправл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9B1EED">
          <w:rPr>
            <w:rFonts w:ascii="Times New Roman" w:hAnsi="Times New Roman" w:cs="Times New Roman"/>
            <w:sz w:val="28"/>
            <w:szCs w:val="28"/>
          </w:rPr>
          <w:t>1571 г</w:t>
        </w:r>
      </w:smartTag>
      <w:r w:rsidRPr="009B1EED">
        <w:rPr>
          <w:rFonts w:ascii="Times New Roman" w:hAnsi="Times New Roman" w:cs="Times New Roman"/>
          <w:sz w:val="28"/>
          <w:szCs w:val="28"/>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Московские казни </w:t>
      </w:r>
      <w:smartTag w:uri="urn:schemas-microsoft-com:office:smarttags" w:element="metricconverter">
        <w:smartTagPr>
          <w:attr w:name="ProductID" w:val="1570 г"/>
        </w:smartTagPr>
        <w:r w:rsidRPr="009B1EED">
          <w:rPr>
            <w:rFonts w:ascii="Times New Roman" w:hAnsi="Times New Roman" w:cs="Times New Roman"/>
            <w:sz w:val="28"/>
            <w:szCs w:val="28"/>
          </w:rPr>
          <w:t>1570 г</w:t>
        </w:r>
      </w:smartTag>
      <w:r w:rsidRPr="009B1EED">
        <w:rPr>
          <w:rFonts w:ascii="Times New Roman" w:hAnsi="Times New Roman" w:cs="Times New Roman"/>
          <w:sz w:val="28"/>
          <w:szCs w:val="28"/>
        </w:rPr>
        <w:t xml:space="preserve">. Результаты и последствия опричнины. Противоречивость личности Ивана Грозного и проводимых им преобразований. Цена реформ.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w:t>
      </w:r>
      <w:smartTag w:uri="urn:schemas-microsoft-com:office:smarttags" w:element="metricconverter">
        <w:smartTagPr>
          <w:attr w:name="ProductID" w:val="1591 г"/>
        </w:smartTagPr>
        <w:r w:rsidRPr="009B1EED">
          <w:rPr>
            <w:rFonts w:ascii="Times New Roman" w:hAnsi="Times New Roman" w:cs="Times New Roman"/>
            <w:sz w:val="28"/>
            <w:szCs w:val="28"/>
          </w:rPr>
          <w:t>1591 г</w:t>
        </w:r>
      </w:smartTag>
      <w:r w:rsidRPr="009B1EED">
        <w:rPr>
          <w:rFonts w:ascii="Times New Roman"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мута в Росс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Династический кризис. Земский собор </w:t>
      </w:r>
      <w:smartTag w:uri="urn:schemas-microsoft-com:office:smarttags" w:element="metricconverter">
        <w:smartTagPr>
          <w:attr w:name="ProductID" w:val="1598 г"/>
        </w:smartTagPr>
        <w:r w:rsidRPr="009B1EED">
          <w:rPr>
            <w:rFonts w:ascii="Times New Roman" w:hAnsi="Times New Roman" w:cs="Times New Roman"/>
            <w:sz w:val="28"/>
            <w:szCs w:val="28"/>
          </w:rPr>
          <w:t>1598 г</w:t>
        </w:r>
      </w:smartTag>
      <w:r w:rsidRPr="009B1EED">
        <w:rPr>
          <w:rFonts w:ascii="Times New Roman" w:hAnsi="Times New Roman" w:cs="Times New Roman"/>
          <w:sz w:val="28"/>
          <w:szCs w:val="28"/>
        </w:rPr>
        <w:t xml:space="preserve">.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9B1EED">
          <w:rPr>
            <w:rFonts w:ascii="Times New Roman" w:hAnsi="Times New Roman" w:cs="Times New Roman"/>
            <w:sz w:val="28"/>
            <w:szCs w:val="28"/>
          </w:rPr>
          <w:t>1606 г</w:t>
        </w:r>
      </w:smartTag>
      <w:r w:rsidRPr="009B1EED">
        <w:rPr>
          <w:rFonts w:ascii="Times New Roman" w:hAnsi="Times New Roman" w:cs="Times New Roman"/>
          <w:sz w:val="28"/>
          <w:szCs w:val="28"/>
        </w:rPr>
        <w:t xml:space="preserve">. и убийство самозванц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9B1EED">
          <w:rPr>
            <w:rFonts w:ascii="Times New Roman" w:hAnsi="Times New Roman" w:cs="Times New Roman"/>
            <w:sz w:val="28"/>
            <w:szCs w:val="28"/>
          </w:rPr>
          <w:t>1611 г</w:t>
        </w:r>
      </w:smartTag>
      <w:r w:rsidRPr="009B1EED">
        <w:rPr>
          <w:rFonts w:ascii="Times New Roman" w:hAnsi="Times New Roman" w:cs="Times New Roman"/>
          <w:sz w:val="28"/>
          <w:szCs w:val="28"/>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9B1EED">
          <w:rPr>
            <w:rFonts w:ascii="Times New Roman" w:hAnsi="Times New Roman" w:cs="Times New Roman"/>
            <w:sz w:val="28"/>
            <w:szCs w:val="28"/>
          </w:rPr>
          <w:t>1612 г</w:t>
        </w:r>
      </w:smartTag>
      <w:r w:rsidRPr="009B1EED">
        <w:rPr>
          <w:rFonts w:ascii="Times New Roman" w:hAnsi="Times New Roman" w:cs="Times New Roman"/>
          <w:sz w:val="28"/>
          <w:szCs w:val="28"/>
        </w:rPr>
        <w:t xml:space="preserve">.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Земский собор </w:t>
      </w:r>
      <w:smartTag w:uri="urn:schemas-microsoft-com:office:smarttags" w:element="metricconverter">
        <w:smartTagPr>
          <w:attr w:name="ProductID" w:val="1613 г"/>
        </w:smartTagPr>
        <w:r w:rsidRPr="009B1EED">
          <w:rPr>
            <w:rFonts w:ascii="Times New Roman" w:hAnsi="Times New Roman" w:cs="Times New Roman"/>
            <w:sz w:val="28"/>
            <w:szCs w:val="28"/>
          </w:rPr>
          <w:t>1613 г</w:t>
        </w:r>
      </w:smartTag>
      <w:r w:rsidRPr="009B1EED">
        <w:rPr>
          <w:rFonts w:ascii="Times New Roman" w:hAnsi="Times New Roman" w:cs="Times New Roman"/>
          <w:sz w:val="28"/>
          <w:szCs w:val="28"/>
        </w:rPr>
        <w:t xml:space="preserve">.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ссия в XVII век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Царь Федор Алексеевич. Отмена местничества. Налоговая (податная) реформ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9B1EED">
          <w:rPr>
            <w:rFonts w:ascii="Times New Roman" w:hAnsi="Times New Roman" w:cs="Times New Roman"/>
            <w:sz w:val="28"/>
            <w:szCs w:val="28"/>
          </w:rPr>
          <w:t>1649 г</w:t>
        </w:r>
      </w:smartTag>
      <w:r w:rsidRPr="009B1EED">
        <w:rPr>
          <w:rFonts w:ascii="Times New Roman" w:hAnsi="Times New Roman" w:cs="Times New Roman"/>
          <w:sz w:val="28"/>
          <w:szCs w:val="28"/>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w:t>
      </w:r>
      <w:smartTag w:uri="urn:schemas-microsoft-com:office:smarttags" w:element="metricconverter">
        <w:smartTagPr>
          <w:attr w:name="ProductID" w:val="1654 г"/>
        </w:smartTagPr>
        <w:r w:rsidRPr="009B1EED">
          <w:rPr>
            <w:rFonts w:ascii="Times New Roman" w:hAnsi="Times New Roman" w:cs="Times New Roman"/>
            <w:sz w:val="28"/>
            <w:szCs w:val="28"/>
          </w:rPr>
          <w:t>1654 г</w:t>
        </w:r>
      </w:smartTag>
      <w:r w:rsidRPr="009B1EED">
        <w:rPr>
          <w:rFonts w:ascii="Times New Roman" w:hAnsi="Times New Roman" w:cs="Times New Roman"/>
          <w:sz w:val="28"/>
          <w:szCs w:val="28"/>
        </w:rPr>
        <w:t xml:space="preserve">. Медный бунт. Побеги крестьян на Дон и в Сибирь. Восстание Степана Разин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w:t>
      </w:r>
      <w:r w:rsidRPr="009B1EED">
        <w:rPr>
          <w:rFonts w:ascii="Times New Roman" w:hAnsi="Times New Roman" w:cs="Times New Roman"/>
          <w:sz w:val="28"/>
          <w:szCs w:val="28"/>
        </w:rPr>
        <w:lastRenderedPageBreak/>
        <w:t xml:space="preserve">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ультурное пространств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гиональный компонен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аш регион в XVI – XVII в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ссия в концеXVII - XVIII ВЕКАХ: от царства к импер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ссия в эпоху преобразований Петра I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w:t>
      </w:r>
      <w:r w:rsidRPr="009B1EED">
        <w:rPr>
          <w:rFonts w:ascii="Times New Roman" w:hAnsi="Times New Roman" w:cs="Times New Roman"/>
          <w:sz w:val="28"/>
          <w:szCs w:val="28"/>
        </w:rPr>
        <w:lastRenderedPageBreak/>
        <w:t xml:space="preserve">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9B1EED">
          <w:rPr>
            <w:rFonts w:ascii="Times New Roman" w:hAnsi="Times New Roman" w:cs="Times New Roman"/>
            <w:sz w:val="28"/>
            <w:szCs w:val="28"/>
          </w:rPr>
          <w:t>1724 г</w:t>
        </w:r>
      </w:smartTag>
      <w:r w:rsidRPr="009B1EED">
        <w:rPr>
          <w:rFonts w:ascii="Times New Roman" w:hAnsi="Times New Roman" w:cs="Times New Roman"/>
          <w:sz w:val="28"/>
          <w:szCs w:val="28"/>
        </w:rPr>
        <w:t xml:space="preserve">. Введение подушной пода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Церковная реформа. Упразднение патриаршества, учреждение синода. Положение конфесс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сле Петра Великого: эпоха «дворцовых переворот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ссия в международных конфликтах 1740-х – 1750-х гг. Участие в Семилетней войн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9B1EED">
          <w:rPr>
            <w:rFonts w:ascii="Times New Roman" w:hAnsi="Times New Roman" w:cs="Times New Roman"/>
            <w:sz w:val="28"/>
            <w:szCs w:val="28"/>
          </w:rPr>
          <w:t>1762 г</w:t>
        </w:r>
      </w:smartTag>
      <w:r w:rsidRPr="009B1EED">
        <w:rPr>
          <w:rFonts w:ascii="Times New Roman" w:hAnsi="Times New Roman" w:cs="Times New Roman"/>
          <w:sz w:val="28"/>
          <w:szCs w:val="28"/>
        </w:rPr>
        <w:t xml:space="preserve">.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ссия в 1760-х – 1790- гг. Правление Екатерины II и Павла I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w:t>
      </w:r>
      <w:r w:rsidRPr="009B1EED">
        <w:rPr>
          <w:rFonts w:ascii="Times New Roman" w:hAnsi="Times New Roman" w:cs="Times New Roman"/>
          <w:sz w:val="28"/>
          <w:szCs w:val="28"/>
        </w:rPr>
        <w:lastRenderedPageBreak/>
        <w:t xml:space="preserve">ярмарки. Ярмарки на Украине. Партнеры России во внешней торговле в Европе и в мире. Обеспечение активного внешнеторгового баланс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9B1EED">
          <w:rPr>
            <w:rFonts w:ascii="Times New Roman" w:hAnsi="Times New Roman" w:cs="Times New Roman"/>
            <w:sz w:val="28"/>
            <w:szCs w:val="28"/>
          </w:rPr>
          <w:t>1787 г</w:t>
        </w:r>
      </w:smartTag>
      <w:r w:rsidRPr="009B1EED">
        <w:rPr>
          <w:rFonts w:ascii="Times New Roman" w:hAnsi="Times New Roman" w:cs="Times New Roman"/>
          <w:sz w:val="28"/>
          <w:szCs w:val="28"/>
        </w:rPr>
        <w:t xml:space="preserve">.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ультурное пространство Российской империи в XVIII 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w:t>
      </w:r>
      <w:r w:rsidRPr="009B1EED">
        <w:rPr>
          <w:rFonts w:ascii="Times New Roman" w:hAnsi="Times New Roman" w:cs="Times New Roman"/>
          <w:sz w:val="28"/>
          <w:szCs w:val="28"/>
        </w:rPr>
        <w:lastRenderedPageBreak/>
        <w:t>отечественной истории. Изучение российской словесности и развитие литературного языка. Российская академия. Е.Р. Дашко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В. Ломоносов и его выдающаяся роль в становлении российской науки и образо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w:t>
      </w:r>
    </w:p>
    <w:p w:rsidR="000F7264" w:rsidRPr="009B1EED" w:rsidRDefault="000F7264" w:rsidP="009B1EED">
      <w:pPr>
        <w:spacing w:after="0" w:line="240" w:lineRule="auto"/>
        <w:jc w:val="both"/>
        <w:rPr>
          <w:rFonts w:ascii="Times New Roman" w:hAnsi="Times New Roman" w:cs="Times New Roman"/>
          <w:sz w:val="28"/>
          <w:szCs w:val="28"/>
        </w:rPr>
      </w:pPr>
      <w:bookmarkStart w:id="32" w:name="_Toc96069436"/>
      <w:r w:rsidRPr="009B1EED">
        <w:rPr>
          <w:rFonts w:ascii="Times New Roman" w:hAnsi="Times New Roman" w:cs="Times New Roman"/>
          <w:sz w:val="28"/>
          <w:szCs w:val="28"/>
        </w:rPr>
        <w:t>Народы России в XVIII в.</w:t>
      </w:r>
      <w:bookmarkEnd w:id="32"/>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w:t>
      </w:r>
    </w:p>
    <w:p w:rsidR="000F7264" w:rsidRPr="009B1EED" w:rsidRDefault="000F7264" w:rsidP="009B1EED">
      <w:pPr>
        <w:spacing w:after="0" w:line="240" w:lineRule="auto"/>
        <w:jc w:val="both"/>
        <w:rPr>
          <w:rFonts w:ascii="Times New Roman" w:hAnsi="Times New Roman" w:cs="Times New Roman"/>
          <w:sz w:val="28"/>
          <w:szCs w:val="28"/>
        </w:rPr>
      </w:pPr>
      <w:bookmarkStart w:id="33" w:name="_Toc96069437"/>
      <w:r w:rsidRPr="009B1EED">
        <w:rPr>
          <w:rFonts w:ascii="Times New Roman" w:hAnsi="Times New Roman" w:cs="Times New Roman"/>
          <w:sz w:val="28"/>
          <w:szCs w:val="28"/>
        </w:rPr>
        <w:t>Россия при Павле I</w:t>
      </w:r>
      <w:bookmarkEnd w:id="33"/>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footerReference w:type="default" r:id="rId7"/>
          <w:headerReference w:type="first" r:id="rId8"/>
          <w:pgSz w:w="11910" w:h="16840"/>
          <w:pgMar w:top="1040" w:right="853" w:bottom="1140" w:left="1160" w:header="426" w:footer="887" w:gutter="0"/>
          <w:cols w:space="720"/>
          <w:titlePg/>
          <w:docGrid w:linePitch="299"/>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власти императора. Личность Павла I и ее влияние на политику страны. Указы о престолонаследии, и о «трехдневной барщин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нутренняя политика. Ограничение дворянских привилегий.</w:t>
      </w:r>
    </w:p>
    <w:p w:rsidR="000F7264" w:rsidRPr="009B1EED" w:rsidRDefault="000F7264" w:rsidP="009B1EED">
      <w:pPr>
        <w:spacing w:after="0" w:line="240" w:lineRule="auto"/>
        <w:jc w:val="both"/>
        <w:rPr>
          <w:rFonts w:ascii="Times New Roman" w:hAnsi="Times New Roman" w:cs="Times New Roman"/>
          <w:sz w:val="28"/>
          <w:szCs w:val="28"/>
        </w:rPr>
      </w:pPr>
      <w:bookmarkStart w:id="34" w:name="_Toc96069438"/>
      <w:r w:rsidRPr="009B1EED">
        <w:rPr>
          <w:rFonts w:ascii="Times New Roman" w:hAnsi="Times New Roman" w:cs="Times New Roman"/>
          <w:sz w:val="28"/>
          <w:szCs w:val="28"/>
        </w:rPr>
        <w:t>Региональный компонент</w:t>
      </w:r>
      <w:bookmarkEnd w:id="34"/>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ш регион в XVIII в.</w:t>
      </w:r>
    </w:p>
    <w:p w:rsidR="000F7264" w:rsidRPr="009B1EED" w:rsidRDefault="000F7264" w:rsidP="009B1EED">
      <w:pPr>
        <w:spacing w:after="0" w:line="240" w:lineRule="auto"/>
        <w:jc w:val="both"/>
        <w:rPr>
          <w:rFonts w:ascii="Times New Roman" w:hAnsi="Times New Roman" w:cs="Times New Roman"/>
          <w:sz w:val="28"/>
          <w:szCs w:val="28"/>
        </w:rPr>
      </w:pPr>
      <w:bookmarkStart w:id="35" w:name="_Toc96069439"/>
      <w:r w:rsidRPr="009B1EED">
        <w:rPr>
          <w:rFonts w:ascii="Times New Roman" w:hAnsi="Times New Roman" w:cs="Times New Roman"/>
          <w:sz w:val="28"/>
          <w:szCs w:val="28"/>
        </w:rPr>
        <w:t>Российсская империя в XIX – начале XX вв. Россия на пути к реформам (1801–1861)</w:t>
      </w:r>
      <w:bookmarkEnd w:id="35"/>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лександровская эпоха: государственный либерализ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w:t>
      </w:r>
    </w:p>
    <w:p w:rsidR="000F7264" w:rsidRPr="009B1EED" w:rsidRDefault="000F7264" w:rsidP="009B1EED">
      <w:pPr>
        <w:spacing w:after="0" w:line="240" w:lineRule="auto"/>
        <w:jc w:val="both"/>
        <w:rPr>
          <w:rFonts w:ascii="Times New Roman" w:hAnsi="Times New Roman" w:cs="Times New Roman"/>
          <w:sz w:val="28"/>
          <w:szCs w:val="28"/>
        </w:rPr>
      </w:pPr>
      <w:bookmarkStart w:id="36" w:name="_Toc96069440"/>
      <w:r w:rsidRPr="009B1EED">
        <w:rPr>
          <w:rFonts w:ascii="Times New Roman" w:hAnsi="Times New Roman" w:cs="Times New Roman"/>
          <w:sz w:val="28"/>
          <w:szCs w:val="28"/>
        </w:rPr>
        <w:t>Отечественная война 1812 г.</w:t>
      </w:r>
      <w:bookmarkEnd w:id="36"/>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w:t>
      </w:r>
    </w:p>
    <w:p w:rsidR="000F7264" w:rsidRPr="009B1EED" w:rsidRDefault="000F7264" w:rsidP="009B1EED">
      <w:pPr>
        <w:spacing w:after="0" w:line="240" w:lineRule="auto"/>
        <w:jc w:val="both"/>
        <w:rPr>
          <w:rFonts w:ascii="Times New Roman" w:hAnsi="Times New Roman" w:cs="Times New Roman"/>
          <w:sz w:val="28"/>
          <w:szCs w:val="28"/>
        </w:rPr>
      </w:pPr>
      <w:bookmarkStart w:id="37" w:name="_Toc96069441"/>
      <w:r w:rsidRPr="009B1EED">
        <w:rPr>
          <w:rFonts w:ascii="Times New Roman" w:hAnsi="Times New Roman" w:cs="Times New Roman"/>
          <w:sz w:val="28"/>
          <w:szCs w:val="28"/>
        </w:rPr>
        <w:t>Николаевское самодержавие: государственный консерватизм</w:t>
      </w:r>
      <w:bookmarkEnd w:id="37"/>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995"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w:t>
      </w:r>
    </w:p>
    <w:p w:rsidR="000F7264" w:rsidRPr="009B1EED" w:rsidRDefault="000F7264" w:rsidP="009B1EED">
      <w:pPr>
        <w:spacing w:after="0" w:line="240" w:lineRule="auto"/>
        <w:jc w:val="both"/>
        <w:rPr>
          <w:rFonts w:ascii="Times New Roman" w:hAnsi="Times New Roman" w:cs="Times New Roman"/>
          <w:sz w:val="28"/>
          <w:szCs w:val="28"/>
        </w:rPr>
      </w:pPr>
      <w:bookmarkStart w:id="38" w:name="_Toc96069442"/>
      <w:r w:rsidRPr="009B1EED">
        <w:rPr>
          <w:rFonts w:ascii="Times New Roman" w:hAnsi="Times New Roman" w:cs="Times New Roman"/>
          <w:sz w:val="28"/>
          <w:szCs w:val="28"/>
        </w:rPr>
        <w:t>Крепостнический социум. Деревня и город</w:t>
      </w:r>
      <w:bookmarkEnd w:id="38"/>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0F7264" w:rsidRPr="009B1EED" w:rsidRDefault="000F7264" w:rsidP="009B1EED">
      <w:pPr>
        <w:spacing w:after="0" w:line="240" w:lineRule="auto"/>
        <w:jc w:val="both"/>
        <w:rPr>
          <w:rFonts w:ascii="Times New Roman" w:hAnsi="Times New Roman" w:cs="Times New Roman"/>
          <w:sz w:val="28"/>
          <w:szCs w:val="28"/>
        </w:rPr>
      </w:pPr>
      <w:bookmarkStart w:id="39" w:name="_Toc96069443"/>
      <w:r w:rsidRPr="009B1EED">
        <w:rPr>
          <w:rFonts w:ascii="Times New Roman" w:hAnsi="Times New Roman" w:cs="Times New Roman"/>
          <w:sz w:val="28"/>
          <w:szCs w:val="28"/>
        </w:rPr>
        <w:t>Культурное пространство империи в первой половине XIX в.</w:t>
      </w:r>
      <w:bookmarkEnd w:id="39"/>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0F7264" w:rsidRPr="009B1EED" w:rsidRDefault="000F7264" w:rsidP="009B1EED">
      <w:pPr>
        <w:spacing w:after="0" w:line="240" w:lineRule="auto"/>
        <w:jc w:val="both"/>
        <w:rPr>
          <w:rFonts w:ascii="Times New Roman" w:hAnsi="Times New Roman" w:cs="Times New Roman"/>
          <w:sz w:val="28"/>
          <w:szCs w:val="28"/>
        </w:rPr>
      </w:pPr>
      <w:bookmarkStart w:id="40" w:name="_Toc96069444"/>
      <w:r w:rsidRPr="009B1EED">
        <w:rPr>
          <w:rFonts w:ascii="Times New Roman" w:hAnsi="Times New Roman" w:cs="Times New Roman"/>
          <w:sz w:val="28"/>
          <w:szCs w:val="28"/>
        </w:rPr>
        <w:t>Пространство империи: этнокультурный облик страны</w:t>
      </w:r>
      <w:bookmarkEnd w:id="40"/>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995"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rsidR="000F7264" w:rsidRPr="009B1EED" w:rsidRDefault="000F7264" w:rsidP="009B1EED">
      <w:pPr>
        <w:spacing w:after="0" w:line="240" w:lineRule="auto"/>
        <w:jc w:val="both"/>
        <w:rPr>
          <w:rFonts w:ascii="Times New Roman" w:hAnsi="Times New Roman" w:cs="Times New Roman"/>
          <w:sz w:val="28"/>
          <w:szCs w:val="28"/>
        </w:rPr>
      </w:pPr>
      <w:bookmarkStart w:id="41" w:name="_Toc96069445"/>
      <w:r w:rsidRPr="009B1EED">
        <w:rPr>
          <w:rFonts w:ascii="Times New Roman" w:hAnsi="Times New Roman" w:cs="Times New Roman"/>
          <w:sz w:val="28"/>
          <w:szCs w:val="28"/>
        </w:rPr>
        <w:t>Формирование гражданского правосознания. Основные течения общественной мысли</w:t>
      </w:r>
      <w:bookmarkEnd w:id="41"/>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0F7264" w:rsidRPr="009B1EED" w:rsidRDefault="000F7264" w:rsidP="009B1EED">
      <w:pPr>
        <w:spacing w:after="0" w:line="240" w:lineRule="auto"/>
        <w:jc w:val="both"/>
        <w:rPr>
          <w:rFonts w:ascii="Times New Roman" w:hAnsi="Times New Roman" w:cs="Times New Roman"/>
          <w:sz w:val="28"/>
          <w:szCs w:val="28"/>
        </w:rPr>
      </w:pPr>
      <w:bookmarkStart w:id="42" w:name="_Toc96069446"/>
      <w:r w:rsidRPr="009B1EED">
        <w:rPr>
          <w:rFonts w:ascii="Times New Roman" w:hAnsi="Times New Roman" w:cs="Times New Roman"/>
          <w:sz w:val="28"/>
          <w:szCs w:val="28"/>
        </w:rPr>
        <w:t>Россия в эпоху реформ</w:t>
      </w:r>
      <w:bookmarkEnd w:id="42"/>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еобразования Александра II: социальная и правовая модернизац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995"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сознания. Военные реформы. Утверждение начал всесословности в правовом строе страны. Конституционный вопрос.</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F7264" w:rsidRPr="009B1EED" w:rsidRDefault="000F7264" w:rsidP="009B1EED">
      <w:pPr>
        <w:spacing w:after="0" w:line="240" w:lineRule="auto"/>
        <w:jc w:val="both"/>
        <w:rPr>
          <w:rFonts w:ascii="Times New Roman" w:hAnsi="Times New Roman" w:cs="Times New Roman"/>
          <w:sz w:val="28"/>
          <w:szCs w:val="28"/>
        </w:rPr>
      </w:pPr>
      <w:bookmarkStart w:id="43" w:name="_Toc96069447"/>
      <w:r w:rsidRPr="009B1EED">
        <w:rPr>
          <w:rFonts w:ascii="Times New Roman" w:hAnsi="Times New Roman" w:cs="Times New Roman"/>
          <w:sz w:val="28"/>
          <w:szCs w:val="28"/>
        </w:rPr>
        <w:t>«Народное самодержавие» Александра III</w:t>
      </w:r>
      <w:bookmarkEnd w:id="43"/>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0F7264" w:rsidRPr="009B1EED" w:rsidRDefault="000F7264" w:rsidP="009B1EED">
      <w:pPr>
        <w:spacing w:after="0" w:line="240" w:lineRule="auto"/>
        <w:jc w:val="both"/>
        <w:rPr>
          <w:rFonts w:ascii="Times New Roman" w:hAnsi="Times New Roman" w:cs="Times New Roman"/>
          <w:sz w:val="28"/>
          <w:szCs w:val="28"/>
        </w:rPr>
      </w:pPr>
      <w:bookmarkStart w:id="44" w:name="_Toc96069448"/>
      <w:r w:rsidRPr="009B1EED">
        <w:rPr>
          <w:rFonts w:ascii="Times New Roman" w:hAnsi="Times New Roman" w:cs="Times New Roman"/>
          <w:sz w:val="28"/>
          <w:szCs w:val="28"/>
        </w:rPr>
        <w:t>Пореформенный социум. Сельское хозяйство и промышленность</w:t>
      </w:r>
      <w:bookmarkEnd w:id="44"/>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0F7264" w:rsidRPr="009B1EED" w:rsidRDefault="000F7264" w:rsidP="009B1EED">
      <w:pPr>
        <w:spacing w:after="0" w:line="240" w:lineRule="auto"/>
        <w:jc w:val="both"/>
        <w:rPr>
          <w:rFonts w:ascii="Times New Roman" w:hAnsi="Times New Roman" w:cs="Times New Roman"/>
          <w:sz w:val="28"/>
          <w:szCs w:val="28"/>
        </w:rPr>
      </w:pPr>
      <w:bookmarkStart w:id="45" w:name="_Toc96069449"/>
      <w:r w:rsidRPr="009B1EED">
        <w:rPr>
          <w:rFonts w:ascii="Times New Roman" w:hAnsi="Times New Roman" w:cs="Times New Roman"/>
          <w:sz w:val="28"/>
          <w:szCs w:val="28"/>
        </w:rPr>
        <w:t>Культурное пространство империи во второй половине XIX в.</w:t>
      </w:r>
      <w:bookmarkEnd w:id="45"/>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853"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w:t>
      </w:r>
    </w:p>
    <w:p w:rsidR="000F7264" w:rsidRPr="009B1EED" w:rsidRDefault="000F7264" w:rsidP="009B1EED">
      <w:pPr>
        <w:spacing w:after="0" w:line="240" w:lineRule="auto"/>
        <w:jc w:val="both"/>
        <w:rPr>
          <w:rFonts w:ascii="Times New Roman" w:hAnsi="Times New Roman" w:cs="Times New Roman"/>
          <w:sz w:val="28"/>
          <w:szCs w:val="28"/>
        </w:rPr>
      </w:pPr>
      <w:bookmarkStart w:id="46" w:name="_Toc96069450"/>
      <w:r w:rsidRPr="009B1EED">
        <w:rPr>
          <w:rFonts w:ascii="Times New Roman" w:hAnsi="Times New Roman" w:cs="Times New Roman"/>
          <w:sz w:val="28"/>
          <w:szCs w:val="28"/>
        </w:rPr>
        <w:t>Этнокультурный облик империи</w:t>
      </w:r>
      <w:bookmarkEnd w:id="46"/>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w:t>
      </w:r>
    </w:p>
    <w:p w:rsidR="000F7264" w:rsidRPr="009B1EED" w:rsidRDefault="000F7264" w:rsidP="009B1EED">
      <w:pPr>
        <w:spacing w:after="0" w:line="240" w:lineRule="auto"/>
        <w:jc w:val="both"/>
        <w:rPr>
          <w:rFonts w:ascii="Times New Roman" w:hAnsi="Times New Roman" w:cs="Times New Roman"/>
          <w:sz w:val="28"/>
          <w:szCs w:val="28"/>
        </w:rPr>
      </w:pPr>
      <w:bookmarkStart w:id="47" w:name="_Toc96069451"/>
      <w:r w:rsidRPr="009B1EED">
        <w:rPr>
          <w:rFonts w:ascii="Times New Roman" w:hAnsi="Times New Roman" w:cs="Times New Roman"/>
          <w:sz w:val="28"/>
          <w:szCs w:val="28"/>
        </w:rPr>
        <w:t>Формирование гражданского общества и основные направления общественных движений</w:t>
      </w:r>
      <w:bookmarkEnd w:id="47"/>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1137"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w:t>
      </w:r>
    </w:p>
    <w:p w:rsidR="000F7264" w:rsidRPr="009B1EED" w:rsidRDefault="000F7264" w:rsidP="009B1EED">
      <w:pPr>
        <w:spacing w:after="0" w:line="240" w:lineRule="auto"/>
        <w:jc w:val="both"/>
        <w:rPr>
          <w:rFonts w:ascii="Times New Roman" w:hAnsi="Times New Roman" w:cs="Times New Roman"/>
          <w:sz w:val="28"/>
          <w:szCs w:val="28"/>
        </w:rPr>
      </w:pPr>
      <w:bookmarkStart w:id="48" w:name="_Toc96069452"/>
      <w:r w:rsidRPr="009B1EED">
        <w:rPr>
          <w:rFonts w:ascii="Times New Roman" w:hAnsi="Times New Roman" w:cs="Times New Roman"/>
          <w:sz w:val="28"/>
          <w:szCs w:val="28"/>
        </w:rPr>
        <w:t>Кризис империи в начале ХХ века</w:t>
      </w:r>
      <w:bookmarkEnd w:id="48"/>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w:t>
      </w:r>
    </w:p>
    <w:p w:rsidR="000F7264" w:rsidRPr="009B1EED" w:rsidRDefault="000F7264" w:rsidP="009B1EED">
      <w:pPr>
        <w:spacing w:after="0" w:line="240" w:lineRule="auto"/>
        <w:jc w:val="both"/>
        <w:rPr>
          <w:rFonts w:ascii="Times New Roman" w:hAnsi="Times New Roman" w:cs="Times New Roman"/>
          <w:sz w:val="28"/>
          <w:szCs w:val="28"/>
        </w:rPr>
      </w:pPr>
      <w:bookmarkStart w:id="49" w:name="_Toc96069453"/>
      <w:r w:rsidRPr="009B1EED">
        <w:rPr>
          <w:rFonts w:ascii="Times New Roman" w:hAnsi="Times New Roman" w:cs="Times New Roman"/>
          <w:sz w:val="28"/>
          <w:szCs w:val="28"/>
        </w:rPr>
        <w:t>Первая российская революция 1905-1907 гг. Начало парламентаризма</w:t>
      </w:r>
      <w:bookmarkEnd w:id="49"/>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1137"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Предпосылки Первой российской революции. Формы социальных протестов. Борьба профессиональных революционеров с государством. Политический террориз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w:t>
      </w:r>
    </w:p>
    <w:p w:rsidR="000F7264" w:rsidRPr="009B1EED" w:rsidRDefault="000F7264" w:rsidP="009B1EED">
      <w:pPr>
        <w:spacing w:after="0" w:line="240" w:lineRule="auto"/>
        <w:jc w:val="both"/>
        <w:rPr>
          <w:rFonts w:ascii="Times New Roman" w:hAnsi="Times New Roman" w:cs="Times New Roman"/>
          <w:sz w:val="28"/>
          <w:szCs w:val="28"/>
        </w:rPr>
      </w:pPr>
      <w:bookmarkStart w:id="50" w:name="_Toc96069454"/>
      <w:r w:rsidRPr="009B1EED">
        <w:rPr>
          <w:rFonts w:ascii="Times New Roman" w:hAnsi="Times New Roman" w:cs="Times New Roman"/>
          <w:sz w:val="28"/>
          <w:szCs w:val="28"/>
        </w:rPr>
        <w:t>Общество и власть после революции</w:t>
      </w:r>
      <w:bookmarkEnd w:id="50"/>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острение международной обстановки. Блоковая система и участие в ней России. Россия в преддверии мировой катастрофы.</w:t>
      </w:r>
    </w:p>
    <w:p w:rsidR="000F7264" w:rsidRPr="009B1EED" w:rsidRDefault="000F7264" w:rsidP="009B1EED">
      <w:pPr>
        <w:spacing w:after="0" w:line="240" w:lineRule="auto"/>
        <w:jc w:val="both"/>
        <w:rPr>
          <w:rFonts w:ascii="Times New Roman" w:hAnsi="Times New Roman" w:cs="Times New Roman"/>
          <w:sz w:val="28"/>
          <w:szCs w:val="28"/>
        </w:rPr>
      </w:pPr>
      <w:bookmarkStart w:id="51" w:name="_Toc96069455"/>
      <w:r w:rsidRPr="009B1EED">
        <w:rPr>
          <w:rFonts w:ascii="Times New Roman" w:hAnsi="Times New Roman" w:cs="Times New Roman"/>
          <w:sz w:val="28"/>
          <w:szCs w:val="28"/>
        </w:rPr>
        <w:t>«Серебряный век» российской культуры</w:t>
      </w:r>
      <w:bookmarkEnd w:id="51"/>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1137"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традиции и новаторство. Музыка. «Русские сезоны» в Париже. Зарождение российского кинематограф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витие народного просвещения: попытка преодоления разрыва между образованным обществом и народ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ткрытия российских ученых. Достижения гуманитарных наук. Формирование русской философской школы. Вклад России начала XX в. в мировую культуру.</w:t>
      </w:r>
    </w:p>
    <w:p w:rsidR="000F7264" w:rsidRPr="009B1EED" w:rsidRDefault="000F7264" w:rsidP="009B1EED">
      <w:pPr>
        <w:spacing w:after="0" w:line="240" w:lineRule="auto"/>
        <w:jc w:val="both"/>
        <w:rPr>
          <w:rFonts w:ascii="Times New Roman" w:hAnsi="Times New Roman" w:cs="Times New Roman"/>
          <w:sz w:val="28"/>
          <w:szCs w:val="28"/>
        </w:rPr>
      </w:pPr>
      <w:bookmarkStart w:id="52" w:name="_Toc96069456"/>
      <w:r w:rsidRPr="009B1EED">
        <w:rPr>
          <w:rFonts w:ascii="Times New Roman" w:hAnsi="Times New Roman" w:cs="Times New Roman"/>
          <w:sz w:val="28"/>
          <w:szCs w:val="28"/>
        </w:rPr>
        <w:t>Региональный компонент</w:t>
      </w:r>
      <w:bookmarkEnd w:id="52"/>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ш регион в XIX в.</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bookmarkStart w:id="53" w:name="_Toc96069457"/>
      <w:r w:rsidRPr="009B1EED">
        <w:rPr>
          <w:rFonts w:ascii="Times New Roman" w:hAnsi="Times New Roman" w:cs="Times New Roman"/>
          <w:sz w:val="28"/>
          <w:szCs w:val="28"/>
        </w:rPr>
        <w:t>Всеобщая история История Древнего мира</w:t>
      </w:r>
      <w:bookmarkEnd w:id="53"/>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то изучает история. Историческая хронология (счет лет «до н. э.» 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 э.»).</w:t>
      </w:r>
      <w:r w:rsidRPr="009B1EED">
        <w:rPr>
          <w:rFonts w:ascii="Times New Roman" w:hAnsi="Times New Roman" w:cs="Times New Roman"/>
          <w:sz w:val="28"/>
          <w:szCs w:val="28"/>
        </w:rPr>
        <w:tab/>
        <w:t>Историческая</w:t>
      </w:r>
      <w:r w:rsidRPr="009B1EED">
        <w:rPr>
          <w:rFonts w:ascii="Times New Roman" w:hAnsi="Times New Roman" w:cs="Times New Roman"/>
          <w:sz w:val="28"/>
          <w:szCs w:val="28"/>
        </w:rPr>
        <w:tab/>
        <w:t>карта.</w:t>
      </w:r>
      <w:r w:rsidRPr="009B1EED">
        <w:rPr>
          <w:rFonts w:ascii="Times New Roman" w:hAnsi="Times New Roman" w:cs="Times New Roman"/>
          <w:sz w:val="28"/>
          <w:szCs w:val="28"/>
        </w:rPr>
        <w:tab/>
        <w:t>Источники</w:t>
      </w:r>
      <w:r w:rsidRPr="009B1EED">
        <w:rPr>
          <w:rFonts w:ascii="Times New Roman" w:hAnsi="Times New Roman" w:cs="Times New Roman"/>
          <w:sz w:val="28"/>
          <w:szCs w:val="28"/>
        </w:rPr>
        <w:tab/>
        <w:t>исторических</w:t>
      </w:r>
      <w:r w:rsidRPr="009B1EED">
        <w:rPr>
          <w:rFonts w:ascii="Times New Roman" w:hAnsi="Times New Roman" w:cs="Times New Roman"/>
          <w:sz w:val="28"/>
          <w:szCs w:val="28"/>
        </w:rPr>
        <w:tab/>
        <w:t>знаний. Вспомогательные исторические нау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ревний мир: понятие и хронология. Карта Древнего мира.</w:t>
      </w:r>
    </w:p>
    <w:p w:rsidR="000F7264" w:rsidRPr="009B1EED" w:rsidRDefault="000F7264" w:rsidP="009B1EED">
      <w:pPr>
        <w:spacing w:after="0" w:line="240" w:lineRule="auto"/>
        <w:jc w:val="both"/>
        <w:rPr>
          <w:rFonts w:ascii="Times New Roman" w:hAnsi="Times New Roman" w:cs="Times New Roman"/>
          <w:sz w:val="28"/>
          <w:szCs w:val="28"/>
        </w:rPr>
      </w:pPr>
      <w:bookmarkStart w:id="54" w:name="_Toc96069458"/>
      <w:r w:rsidRPr="009B1EED">
        <w:rPr>
          <w:rFonts w:ascii="Times New Roman" w:hAnsi="Times New Roman" w:cs="Times New Roman"/>
          <w:sz w:val="28"/>
          <w:szCs w:val="28"/>
        </w:rPr>
        <w:t>Древний Восток</w:t>
      </w:r>
      <w:bookmarkEnd w:id="54"/>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1137"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Фараон-реформатор Эхнатон. Военные походы. Рабы. Познания древних египтян. Письменность. Храмы и пирамид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ссирия:</w:t>
      </w:r>
      <w:r w:rsidRPr="009B1EED">
        <w:rPr>
          <w:rFonts w:ascii="Times New Roman" w:hAnsi="Times New Roman" w:cs="Times New Roman"/>
          <w:sz w:val="28"/>
          <w:szCs w:val="28"/>
        </w:rPr>
        <w:tab/>
        <w:t>завоевания</w:t>
      </w:r>
      <w:r w:rsidRPr="009B1EED">
        <w:rPr>
          <w:rFonts w:ascii="Times New Roman" w:hAnsi="Times New Roman" w:cs="Times New Roman"/>
          <w:sz w:val="28"/>
          <w:szCs w:val="28"/>
        </w:rPr>
        <w:tab/>
        <w:t>ассирийцев,</w:t>
      </w:r>
      <w:r w:rsidRPr="009B1EED">
        <w:rPr>
          <w:rFonts w:ascii="Times New Roman" w:hAnsi="Times New Roman" w:cs="Times New Roman"/>
          <w:sz w:val="28"/>
          <w:szCs w:val="28"/>
        </w:rPr>
        <w:tab/>
      </w:r>
      <w:r w:rsidRPr="009B1EED">
        <w:rPr>
          <w:rFonts w:ascii="Times New Roman" w:hAnsi="Times New Roman" w:cs="Times New Roman"/>
          <w:sz w:val="28"/>
          <w:szCs w:val="28"/>
        </w:rPr>
        <w:tab/>
        <w:t>культурные</w:t>
      </w:r>
      <w:r w:rsidRPr="009B1EED">
        <w:rPr>
          <w:rFonts w:ascii="Times New Roman" w:hAnsi="Times New Roman" w:cs="Times New Roman"/>
          <w:sz w:val="28"/>
          <w:szCs w:val="28"/>
        </w:rPr>
        <w:tab/>
      </w:r>
      <w:r w:rsidRPr="009B1EED">
        <w:rPr>
          <w:rFonts w:ascii="Times New Roman" w:hAnsi="Times New Roman" w:cs="Times New Roman"/>
          <w:sz w:val="28"/>
          <w:szCs w:val="28"/>
        </w:rPr>
        <w:tab/>
      </w:r>
      <w:r w:rsidRPr="009B1EED">
        <w:rPr>
          <w:rFonts w:ascii="Times New Roman" w:hAnsi="Times New Roman" w:cs="Times New Roman"/>
          <w:sz w:val="28"/>
          <w:szCs w:val="28"/>
        </w:rPr>
        <w:tab/>
        <w:t>сокровища</w:t>
      </w:r>
      <w:r w:rsidRPr="009B1EED">
        <w:rPr>
          <w:rFonts w:ascii="Times New Roman" w:hAnsi="Times New Roman" w:cs="Times New Roman"/>
          <w:sz w:val="28"/>
          <w:szCs w:val="28"/>
        </w:rPr>
        <w:tab/>
        <w:t>Ниневии, гибель империи. Персидская держава: военные походы, управление империей. Древняя</w:t>
      </w:r>
      <w:r w:rsidRPr="009B1EED">
        <w:rPr>
          <w:rFonts w:ascii="Times New Roman" w:hAnsi="Times New Roman" w:cs="Times New Roman"/>
          <w:sz w:val="28"/>
          <w:szCs w:val="28"/>
        </w:rPr>
        <w:tab/>
        <w:t>Индия.</w:t>
      </w:r>
      <w:r w:rsidRPr="009B1EED">
        <w:rPr>
          <w:rFonts w:ascii="Times New Roman" w:hAnsi="Times New Roman" w:cs="Times New Roman"/>
          <w:sz w:val="28"/>
          <w:szCs w:val="28"/>
        </w:rPr>
        <w:tab/>
        <w:t>Природные</w:t>
      </w:r>
      <w:r w:rsidRPr="009B1EED">
        <w:rPr>
          <w:rFonts w:ascii="Times New Roman" w:hAnsi="Times New Roman" w:cs="Times New Roman"/>
          <w:sz w:val="28"/>
          <w:szCs w:val="28"/>
        </w:rPr>
        <w:tab/>
        <w:t>условия,</w:t>
      </w:r>
      <w:r w:rsidRPr="009B1EED">
        <w:rPr>
          <w:rFonts w:ascii="Times New Roman" w:hAnsi="Times New Roman" w:cs="Times New Roman"/>
          <w:sz w:val="28"/>
          <w:szCs w:val="28"/>
        </w:rPr>
        <w:tab/>
      </w:r>
      <w:r w:rsidRPr="009B1EED">
        <w:rPr>
          <w:rFonts w:ascii="Times New Roman" w:hAnsi="Times New Roman" w:cs="Times New Roman"/>
          <w:sz w:val="28"/>
          <w:szCs w:val="28"/>
        </w:rPr>
        <w:tab/>
        <w:t>занятия</w:t>
      </w:r>
      <w:r w:rsidRPr="009B1EED">
        <w:rPr>
          <w:rFonts w:ascii="Times New Roman" w:hAnsi="Times New Roman" w:cs="Times New Roman"/>
          <w:sz w:val="28"/>
          <w:szCs w:val="28"/>
        </w:rPr>
        <w:tab/>
        <w:t>населения.</w:t>
      </w:r>
      <w:r w:rsidRPr="009B1EED">
        <w:rPr>
          <w:rFonts w:ascii="Times New Roman" w:hAnsi="Times New Roman" w:cs="Times New Roman"/>
          <w:sz w:val="28"/>
          <w:szCs w:val="28"/>
        </w:rPr>
        <w:tab/>
        <w:t>Древние города-государства.</w:t>
      </w:r>
      <w:r w:rsidRPr="009B1EED">
        <w:rPr>
          <w:rFonts w:ascii="Times New Roman" w:hAnsi="Times New Roman" w:cs="Times New Roman"/>
          <w:sz w:val="28"/>
          <w:szCs w:val="28"/>
        </w:rPr>
        <w:tab/>
        <w:t xml:space="preserve"> Общественное</w:t>
      </w:r>
      <w:r w:rsidRPr="009B1EED">
        <w:rPr>
          <w:rFonts w:ascii="Times New Roman" w:hAnsi="Times New Roman" w:cs="Times New Roman"/>
          <w:sz w:val="28"/>
          <w:szCs w:val="28"/>
        </w:rPr>
        <w:tab/>
        <w:t>устройство,</w:t>
      </w:r>
      <w:r w:rsidRPr="009B1EED">
        <w:rPr>
          <w:rFonts w:ascii="Times New Roman" w:hAnsi="Times New Roman" w:cs="Times New Roman"/>
          <w:sz w:val="28"/>
          <w:szCs w:val="28"/>
        </w:rPr>
        <w:tab/>
      </w:r>
      <w:r w:rsidRPr="009B1EED">
        <w:rPr>
          <w:rFonts w:ascii="Times New Roman" w:hAnsi="Times New Roman" w:cs="Times New Roman"/>
          <w:sz w:val="28"/>
          <w:szCs w:val="28"/>
        </w:rPr>
        <w:tab/>
        <w:t>варны.</w:t>
      </w:r>
      <w:r w:rsidRPr="009B1EED">
        <w:rPr>
          <w:rFonts w:ascii="Times New Roman" w:hAnsi="Times New Roman" w:cs="Times New Roman"/>
          <w:sz w:val="28"/>
          <w:szCs w:val="28"/>
        </w:rPr>
        <w:tab/>
      </w:r>
      <w:r w:rsidRPr="009B1EED">
        <w:rPr>
          <w:rFonts w:ascii="Times New Roman" w:hAnsi="Times New Roman" w:cs="Times New Roman"/>
          <w:sz w:val="28"/>
          <w:szCs w:val="28"/>
        </w:rPr>
        <w:tab/>
        <w:t>Религиозные верования,</w:t>
      </w:r>
      <w:r w:rsidRPr="009B1EED">
        <w:rPr>
          <w:rFonts w:ascii="Times New Roman" w:hAnsi="Times New Roman" w:cs="Times New Roman"/>
          <w:sz w:val="28"/>
          <w:szCs w:val="28"/>
        </w:rPr>
        <w:tab/>
        <w:t>легенды</w:t>
      </w:r>
      <w:r w:rsidRPr="009B1EED">
        <w:rPr>
          <w:rFonts w:ascii="Times New Roman" w:hAnsi="Times New Roman" w:cs="Times New Roman"/>
          <w:sz w:val="28"/>
          <w:szCs w:val="28"/>
        </w:rPr>
        <w:tab/>
        <w:t>и</w:t>
      </w:r>
      <w:r w:rsidRPr="009B1EED">
        <w:rPr>
          <w:rFonts w:ascii="Times New Roman" w:hAnsi="Times New Roman" w:cs="Times New Roman"/>
          <w:sz w:val="28"/>
          <w:szCs w:val="28"/>
        </w:rPr>
        <w:tab/>
        <w:t>сказания.</w:t>
      </w:r>
      <w:r w:rsidRPr="009B1EED">
        <w:rPr>
          <w:rFonts w:ascii="Times New Roman" w:hAnsi="Times New Roman" w:cs="Times New Roman"/>
          <w:sz w:val="28"/>
          <w:szCs w:val="28"/>
        </w:rPr>
        <w:tab/>
        <w:t>Возникновение</w:t>
      </w:r>
      <w:r w:rsidRPr="009B1EED">
        <w:rPr>
          <w:rFonts w:ascii="Times New Roman" w:hAnsi="Times New Roman" w:cs="Times New Roman"/>
          <w:sz w:val="28"/>
          <w:szCs w:val="28"/>
        </w:rPr>
        <w:tab/>
        <w:t>буддизма.</w:t>
      </w:r>
      <w:r w:rsidRPr="009B1EED">
        <w:rPr>
          <w:rFonts w:ascii="Times New Roman" w:hAnsi="Times New Roman" w:cs="Times New Roman"/>
          <w:sz w:val="28"/>
          <w:szCs w:val="28"/>
        </w:rPr>
        <w:tab/>
      </w:r>
      <w:r w:rsidRPr="009B1EED">
        <w:rPr>
          <w:rFonts w:ascii="Times New Roman" w:hAnsi="Times New Roman" w:cs="Times New Roman"/>
          <w:sz w:val="28"/>
          <w:szCs w:val="28"/>
        </w:rPr>
        <w:tab/>
        <w:t>Культурно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следие Древней Инд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нтичный мир: понятие. Карта античного мира.</w:t>
      </w:r>
    </w:p>
    <w:p w:rsidR="000F7264" w:rsidRPr="009B1EED" w:rsidRDefault="000F7264" w:rsidP="009B1EED">
      <w:pPr>
        <w:spacing w:after="0" w:line="240" w:lineRule="auto"/>
        <w:jc w:val="both"/>
        <w:rPr>
          <w:rFonts w:ascii="Times New Roman" w:hAnsi="Times New Roman" w:cs="Times New Roman"/>
          <w:sz w:val="28"/>
          <w:szCs w:val="28"/>
        </w:rPr>
      </w:pPr>
      <w:bookmarkStart w:id="55" w:name="_Toc96069459"/>
      <w:r w:rsidRPr="009B1EED">
        <w:rPr>
          <w:rFonts w:ascii="Times New Roman" w:hAnsi="Times New Roman" w:cs="Times New Roman"/>
          <w:sz w:val="28"/>
          <w:szCs w:val="28"/>
        </w:rPr>
        <w:t>Древняя Греция</w:t>
      </w:r>
      <w:bookmarkEnd w:id="55"/>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995"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F7264" w:rsidRPr="009B1EED" w:rsidRDefault="000F7264" w:rsidP="009B1EED">
      <w:pPr>
        <w:spacing w:after="0" w:line="240" w:lineRule="auto"/>
        <w:jc w:val="both"/>
        <w:rPr>
          <w:rFonts w:ascii="Times New Roman" w:hAnsi="Times New Roman" w:cs="Times New Roman"/>
          <w:sz w:val="28"/>
          <w:szCs w:val="28"/>
        </w:rPr>
      </w:pPr>
      <w:bookmarkStart w:id="56" w:name="_Toc96069460"/>
      <w:r w:rsidRPr="009B1EED">
        <w:rPr>
          <w:rFonts w:ascii="Times New Roman" w:hAnsi="Times New Roman" w:cs="Times New Roman"/>
          <w:sz w:val="28"/>
          <w:szCs w:val="28"/>
        </w:rPr>
        <w:t>Древний Рим</w:t>
      </w:r>
      <w:bookmarkEnd w:id="56"/>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торическое и культурное наследие древних цивилизаций.</w:t>
      </w:r>
    </w:p>
    <w:p w:rsidR="000F7264" w:rsidRPr="009B1EED" w:rsidRDefault="000F7264" w:rsidP="009B1EED">
      <w:pPr>
        <w:spacing w:after="0" w:line="240" w:lineRule="auto"/>
        <w:jc w:val="both"/>
        <w:rPr>
          <w:rFonts w:ascii="Times New Roman" w:hAnsi="Times New Roman" w:cs="Times New Roman"/>
          <w:sz w:val="28"/>
          <w:szCs w:val="28"/>
        </w:rPr>
      </w:pPr>
      <w:bookmarkStart w:id="57" w:name="_Toc96069461"/>
      <w:r w:rsidRPr="009B1EED">
        <w:rPr>
          <w:rFonts w:ascii="Times New Roman" w:hAnsi="Times New Roman" w:cs="Times New Roman"/>
          <w:sz w:val="28"/>
          <w:szCs w:val="28"/>
        </w:rPr>
        <w:t>История средних веков</w:t>
      </w:r>
      <w:bookmarkEnd w:id="57"/>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редние века: понятие и хронологические рамки.</w:t>
      </w:r>
    </w:p>
    <w:p w:rsidR="000F7264" w:rsidRPr="009B1EED" w:rsidRDefault="000F7264" w:rsidP="009B1EED">
      <w:pPr>
        <w:spacing w:after="0" w:line="240" w:lineRule="auto"/>
        <w:jc w:val="both"/>
        <w:rPr>
          <w:rFonts w:ascii="Times New Roman" w:hAnsi="Times New Roman" w:cs="Times New Roman"/>
          <w:sz w:val="28"/>
          <w:szCs w:val="28"/>
        </w:rPr>
      </w:pPr>
      <w:bookmarkStart w:id="58" w:name="_Toc96069462"/>
      <w:r w:rsidRPr="009B1EED">
        <w:rPr>
          <w:rFonts w:ascii="Times New Roman" w:hAnsi="Times New Roman" w:cs="Times New Roman"/>
          <w:sz w:val="28"/>
          <w:szCs w:val="28"/>
        </w:rPr>
        <w:t>Раннее Средневековье</w:t>
      </w:r>
      <w:bookmarkEnd w:id="58"/>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1137"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Начало Средневековья. Великое переселение народов. Образование варварских королев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F7264" w:rsidRPr="009B1EED" w:rsidRDefault="000F7264" w:rsidP="009B1EED">
      <w:pPr>
        <w:spacing w:after="0" w:line="240" w:lineRule="auto"/>
        <w:jc w:val="both"/>
        <w:rPr>
          <w:rFonts w:ascii="Times New Roman" w:hAnsi="Times New Roman" w:cs="Times New Roman"/>
          <w:sz w:val="28"/>
          <w:szCs w:val="28"/>
        </w:rPr>
      </w:pPr>
      <w:bookmarkStart w:id="59" w:name="_Toc96069463"/>
      <w:r w:rsidRPr="009B1EED">
        <w:rPr>
          <w:rFonts w:ascii="Times New Roman" w:hAnsi="Times New Roman" w:cs="Times New Roman"/>
          <w:sz w:val="28"/>
          <w:szCs w:val="28"/>
        </w:rPr>
        <w:t>Зрелое Средневековье</w:t>
      </w:r>
      <w:bookmarkEnd w:id="59"/>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рестьянство: феодальная зависимость, повинности, условия жизн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рестьянская общи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995"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участники, результаты. Духовно-рыцарские ордены. Ереси: причины возникновения и распространения. Преследование еретик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изантийская  империя  и  славянские  государства  в  XII—XV в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кспансия турок-османов и падение Визант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осударства   доколумбовой   Америки.   Общественный   стр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лигиозные верования населения. Культу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торическое и культурное наследие Средневековья.</w:t>
      </w:r>
    </w:p>
    <w:p w:rsidR="000F7264" w:rsidRPr="009B1EED" w:rsidRDefault="000F7264" w:rsidP="009B1EED">
      <w:pPr>
        <w:spacing w:after="0" w:line="240" w:lineRule="auto"/>
        <w:jc w:val="both"/>
        <w:rPr>
          <w:rFonts w:ascii="Times New Roman" w:hAnsi="Times New Roman" w:cs="Times New Roman"/>
          <w:sz w:val="28"/>
          <w:szCs w:val="28"/>
        </w:rPr>
      </w:pPr>
      <w:bookmarkStart w:id="60" w:name="_Toc96069464"/>
      <w:r w:rsidRPr="009B1EED">
        <w:rPr>
          <w:rFonts w:ascii="Times New Roman" w:hAnsi="Times New Roman" w:cs="Times New Roman"/>
          <w:sz w:val="28"/>
          <w:szCs w:val="28"/>
        </w:rPr>
        <w:t>История Нового времени</w:t>
      </w:r>
      <w:bookmarkEnd w:id="60"/>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995"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Новое время: понятие и хронологические рамки.</w:t>
      </w:r>
    </w:p>
    <w:p w:rsidR="000F7264" w:rsidRPr="009B1EED" w:rsidRDefault="000F7264" w:rsidP="009B1EED">
      <w:pPr>
        <w:spacing w:after="0" w:line="240" w:lineRule="auto"/>
        <w:jc w:val="both"/>
        <w:rPr>
          <w:rFonts w:ascii="Times New Roman" w:hAnsi="Times New Roman" w:cs="Times New Roman"/>
          <w:sz w:val="28"/>
          <w:szCs w:val="28"/>
        </w:rPr>
      </w:pPr>
      <w:bookmarkStart w:id="61" w:name="_Toc96069465"/>
      <w:r w:rsidRPr="009B1EED">
        <w:rPr>
          <w:rFonts w:ascii="Times New Roman" w:hAnsi="Times New Roman" w:cs="Times New Roman"/>
          <w:sz w:val="28"/>
          <w:szCs w:val="28"/>
        </w:rPr>
        <w:t>Европа в конце ХV— начале XVII в.</w:t>
      </w:r>
      <w:bookmarkEnd w:id="61"/>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чало Реформации; М. Лютер. Развитие Реформации и Крестьянская война</w:t>
      </w:r>
      <w:r w:rsidRPr="009B1EED">
        <w:rPr>
          <w:rFonts w:ascii="Times New Roman" w:hAnsi="Times New Roman" w:cs="Times New Roman"/>
          <w:sz w:val="28"/>
          <w:szCs w:val="28"/>
        </w:rPr>
        <w:tab/>
        <w:t>в</w:t>
      </w:r>
      <w:r w:rsidRPr="009B1EED">
        <w:rPr>
          <w:rFonts w:ascii="Times New Roman" w:hAnsi="Times New Roman" w:cs="Times New Roman"/>
          <w:sz w:val="28"/>
          <w:szCs w:val="28"/>
        </w:rPr>
        <w:tab/>
        <w:t>Германии.</w:t>
      </w:r>
      <w:r w:rsidRPr="009B1EED">
        <w:rPr>
          <w:rFonts w:ascii="Times New Roman" w:hAnsi="Times New Roman" w:cs="Times New Roman"/>
          <w:sz w:val="28"/>
          <w:szCs w:val="28"/>
        </w:rPr>
        <w:tab/>
        <w:t>Распространение</w:t>
      </w:r>
      <w:r w:rsidRPr="009B1EED">
        <w:rPr>
          <w:rFonts w:ascii="Times New Roman" w:hAnsi="Times New Roman" w:cs="Times New Roman"/>
          <w:sz w:val="28"/>
          <w:szCs w:val="28"/>
        </w:rPr>
        <w:tab/>
        <w:t>протестантизма</w:t>
      </w:r>
      <w:r w:rsidRPr="009B1EED">
        <w:rPr>
          <w:rFonts w:ascii="Times New Roman" w:hAnsi="Times New Roman" w:cs="Times New Roman"/>
          <w:sz w:val="28"/>
          <w:szCs w:val="28"/>
        </w:rPr>
        <w:tab/>
        <w:t>в</w:t>
      </w:r>
      <w:r w:rsidRPr="009B1EED">
        <w:rPr>
          <w:rFonts w:ascii="Times New Roman" w:hAnsi="Times New Roman" w:cs="Times New Roman"/>
          <w:sz w:val="28"/>
          <w:szCs w:val="28"/>
        </w:rPr>
        <w:tab/>
        <w:t>Европе.</w:t>
      </w:r>
      <w:r w:rsidRPr="009B1EED">
        <w:rPr>
          <w:rFonts w:ascii="Times New Roman" w:hAnsi="Times New Roman" w:cs="Times New Roman"/>
          <w:sz w:val="28"/>
          <w:szCs w:val="28"/>
        </w:rPr>
        <w:tab/>
        <w:t>Борьба католической церкви против реформационного движения. Религиозные войн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идерландская революция: цели, участники, формы борьбы. Итоги и значение револю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F7264" w:rsidRPr="009B1EED" w:rsidRDefault="000F7264" w:rsidP="009B1EED">
      <w:pPr>
        <w:spacing w:after="0" w:line="240" w:lineRule="auto"/>
        <w:jc w:val="both"/>
        <w:rPr>
          <w:rFonts w:ascii="Times New Roman" w:hAnsi="Times New Roman" w:cs="Times New Roman"/>
          <w:sz w:val="28"/>
          <w:szCs w:val="28"/>
        </w:rPr>
      </w:pPr>
      <w:bookmarkStart w:id="62" w:name="_Toc96069466"/>
      <w:r w:rsidRPr="009B1EED">
        <w:rPr>
          <w:rFonts w:ascii="Times New Roman" w:hAnsi="Times New Roman" w:cs="Times New Roman"/>
          <w:sz w:val="28"/>
          <w:szCs w:val="28"/>
        </w:rPr>
        <w:t>Страны Европы и Северной Америки в середине XVII—ХVIII в.</w:t>
      </w:r>
      <w:bookmarkEnd w:id="62"/>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 основател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ранцузская революция XVIII в.: причины, участники. Начало и основные этапы революции. Политические течения и деятели революции.</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853"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Программные и государственные документы. Революционные войны. Итоги и значение револю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F7264" w:rsidRPr="009B1EED" w:rsidRDefault="000F7264" w:rsidP="009B1EED">
      <w:pPr>
        <w:spacing w:after="0" w:line="240" w:lineRule="auto"/>
        <w:jc w:val="both"/>
        <w:rPr>
          <w:rFonts w:ascii="Times New Roman" w:hAnsi="Times New Roman" w:cs="Times New Roman"/>
          <w:sz w:val="28"/>
          <w:szCs w:val="28"/>
        </w:rPr>
      </w:pPr>
      <w:bookmarkStart w:id="63" w:name="_Toc96069467"/>
      <w:r w:rsidRPr="009B1EED">
        <w:rPr>
          <w:rFonts w:ascii="Times New Roman" w:hAnsi="Times New Roman" w:cs="Times New Roman"/>
          <w:sz w:val="28"/>
          <w:szCs w:val="28"/>
        </w:rPr>
        <w:t>Страны Востока в XVI—XVIII вв.</w:t>
      </w:r>
      <w:bookmarkEnd w:id="63"/>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0F7264" w:rsidRPr="009B1EED" w:rsidRDefault="000F7264" w:rsidP="009B1EED">
      <w:pPr>
        <w:spacing w:after="0" w:line="240" w:lineRule="auto"/>
        <w:jc w:val="both"/>
        <w:rPr>
          <w:rFonts w:ascii="Times New Roman" w:hAnsi="Times New Roman" w:cs="Times New Roman"/>
          <w:sz w:val="28"/>
          <w:szCs w:val="28"/>
        </w:rPr>
      </w:pPr>
      <w:bookmarkStart w:id="64" w:name="_Toc96069468"/>
      <w:r w:rsidRPr="009B1EED">
        <w:rPr>
          <w:rFonts w:ascii="Times New Roman" w:hAnsi="Times New Roman" w:cs="Times New Roman"/>
          <w:sz w:val="28"/>
          <w:szCs w:val="28"/>
        </w:rPr>
        <w:t>Страны Европы и Северной Америки в первой половине ХIХ в.</w:t>
      </w:r>
      <w:bookmarkEnd w:id="64"/>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 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F7264" w:rsidRPr="009B1EED" w:rsidRDefault="000F7264" w:rsidP="009B1EED">
      <w:pPr>
        <w:spacing w:after="0" w:line="240" w:lineRule="auto"/>
        <w:jc w:val="both"/>
        <w:rPr>
          <w:rFonts w:ascii="Times New Roman" w:hAnsi="Times New Roman" w:cs="Times New Roman"/>
          <w:sz w:val="28"/>
          <w:szCs w:val="28"/>
        </w:rPr>
      </w:pPr>
      <w:bookmarkStart w:id="65" w:name="_Toc96069469"/>
      <w:r w:rsidRPr="009B1EED">
        <w:rPr>
          <w:rFonts w:ascii="Times New Roman" w:hAnsi="Times New Roman" w:cs="Times New Roman"/>
          <w:sz w:val="28"/>
          <w:szCs w:val="28"/>
        </w:rPr>
        <w:t>Страны Европы и Северной Америки во второй половине ХIХ в.</w:t>
      </w:r>
      <w:bookmarkEnd w:id="65"/>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853"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F7264" w:rsidRPr="009B1EED" w:rsidRDefault="000F7264" w:rsidP="009B1EED">
      <w:pPr>
        <w:spacing w:after="0" w:line="240" w:lineRule="auto"/>
        <w:jc w:val="both"/>
        <w:rPr>
          <w:rFonts w:ascii="Times New Roman" w:hAnsi="Times New Roman" w:cs="Times New Roman"/>
          <w:sz w:val="28"/>
          <w:szCs w:val="28"/>
        </w:rPr>
      </w:pPr>
      <w:bookmarkStart w:id="66" w:name="_Toc96069470"/>
      <w:r w:rsidRPr="009B1EED">
        <w:rPr>
          <w:rFonts w:ascii="Times New Roman" w:hAnsi="Times New Roman" w:cs="Times New Roman"/>
          <w:sz w:val="28"/>
          <w:szCs w:val="28"/>
        </w:rPr>
        <w:t>Экономическое и социально-политическое развитие стран Европы и США в конце ХIХ в.</w:t>
      </w:r>
      <w:bookmarkEnd w:id="66"/>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0F7264" w:rsidRPr="009B1EED" w:rsidRDefault="000F7264" w:rsidP="009B1EED">
      <w:pPr>
        <w:spacing w:after="0" w:line="240" w:lineRule="auto"/>
        <w:jc w:val="both"/>
        <w:rPr>
          <w:rFonts w:ascii="Times New Roman" w:hAnsi="Times New Roman" w:cs="Times New Roman"/>
          <w:sz w:val="28"/>
          <w:szCs w:val="28"/>
        </w:rPr>
      </w:pPr>
      <w:bookmarkStart w:id="67" w:name="_Toc96069471"/>
      <w:r w:rsidRPr="009B1EED">
        <w:rPr>
          <w:rFonts w:ascii="Times New Roman" w:hAnsi="Times New Roman" w:cs="Times New Roman"/>
          <w:sz w:val="28"/>
          <w:szCs w:val="28"/>
        </w:rPr>
        <w:t>Страны Азии в ХIХ в.</w:t>
      </w:r>
      <w:bookmarkEnd w:id="67"/>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крытие» страны, «опиумные войны», движение тайпинов. Япония: внутренняя и внешняя политика сегуната Токугава, преобразования эпохи Мэйдзи.</w:t>
      </w:r>
    </w:p>
    <w:p w:rsidR="000F7264" w:rsidRPr="009B1EED" w:rsidRDefault="000F7264" w:rsidP="009B1EED">
      <w:pPr>
        <w:spacing w:after="0" w:line="240" w:lineRule="auto"/>
        <w:jc w:val="both"/>
        <w:rPr>
          <w:rFonts w:ascii="Times New Roman" w:hAnsi="Times New Roman" w:cs="Times New Roman"/>
          <w:sz w:val="28"/>
          <w:szCs w:val="28"/>
        </w:rPr>
      </w:pPr>
      <w:bookmarkStart w:id="68" w:name="_Toc96069472"/>
      <w:r w:rsidRPr="009B1EED">
        <w:rPr>
          <w:rFonts w:ascii="Times New Roman" w:hAnsi="Times New Roman" w:cs="Times New Roman"/>
          <w:sz w:val="28"/>
          <w:szCs w:val="28"/>
        </w:rPr>
        <w:t>Война за независимость в Латинской Америке</w:t>
      </w:r>
      <w:bookmarkEnd w:id="68"/>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0F7264" w:rsidRPr="009B1EED" w:rsidRDefault="000F7264" w:rsidP="009B1EED">
      <w:pPr>
        <w:spacing w:after="0" w:line="240" w:lineRule="auto"/>
        <w:jc w:val="both"/>
        <w:rPr>
          <w:rFonts w:ascii="Times New Roman" w:hAnsi="Times New Roman" w:cs="Times New Roman"/>
          <w:sz w:val="28"/>
          <w:szCs w:val="28"/>
        </w:rPr>
      </w:pPr>
      <w:bookmarkStart w:id="69" w:name="_Toc96069473"/>
      <w:r w:rsidRPr="009B1EED">
        <w:rPr>
          <w:rFonts w:ascii="Times New Roman" w:hAnsi="Times New Roman" w:cs="Times New Roman"/>
          <w:sz w:val="28"/>
          <w:szCs w:val="28"/>
        </w:rPr>
        <w:t>Народы Африки в Новое время</w:t>
      </w:r>
      <w:bookmarkEnd w:id="69"/>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853"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bookmarkStart w:id="70" w:name="_Toc96069474"/>
      <w:r w:rsidRPr="009B1EED">
        <w:rPr>
          <w:rFonts w:ascii="Times New Roman" w:hAnsi="Times New Roman" w:cs="Times New Roman"/>
          <w:sz w:val="28"/>
          <w:szCs w:val="28"/>
        </w:rPr>
        <w:lastRenderedPageBreak/>
        <w:t>Развитие культуры в XIX в.</w:t>
      </w:r>
      <w:bookmarkEnd w:id="70"/>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F7264" w:rsidRPr="009B1EED" w:rsidRDefault="000F7264" w:rsidP="009B1EED">
      <w:pPr>
        <w:spacing w:after="0" w:line="240" w:lineRule="auto"/>
        <w:jc w:val="both"/>
        <w:rPr>
          <w:rFonts w:ascii="Times New Roman" w:hAnsi="Times New Roman" w:cs="Times New Roman"/>
          <w:sz w:val="28"/>
          <w:szCs w:val="28"/>
        </w:rPr>
      </w:pPr>
      <w:bookmarkStart w:id="71" w:name="_Toc96069475"/>
      <w:r w:rsidRPr="009B1EED">
        <w:rPr>
          <w:rFonts w:ascii="Times New Roman" w:hAnsi="Times New Roman" w:cs="Times New Roman"/>
          <w:sz w:val="28"/>
          <w:szCs w:val="28"/>
        </w:rPr>
        <w:t>Международные отношения в XIX в.</w:t>
      </w:r>
      <w:bookmarkEnd w:id="71"/>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торическое и культурное наследие Нового времени.</w:t>
      </w:r>
    </w:p>
    <w:p w:rsidR="000F7264" w:rsidRPr="009B1EED" w:rsidRDefault="000F7264" w:rsidP="009B1EED">
      <w:pPr>
        <w:spacing w:after="0" w:line="240" w:lineRule="auto"/>
        <w:jc w:val="both"/>
        <w:rPr>
          <w:rFonts w:ascii="Times New Roman" w:hAnsi="Times New Roman" w:cs="Times New Roman"/>
          <w:sz w:val="28"/>
          <w:szCs w:val="28"/>
        </w:rPr>
      </w:pPr>
      <w:bookmarkStart w:id="72" w:name="_Toc96069476"/>
      <w:r w:rsidRPr="009B1EED">
        <w:rPr>
          <w:rFonts w:ascii="Times New Roman" w:hAnsi="Times New Roman" w:cs="Times New Roman"/>
          <w:sz w:val="28"/>
          <w:szCs w:val="28"/>
        </w:rPr>
        <w:t>Новейшая история.</w:t>
      </w:r>
      <w:bookmarkEnd w:id="72"/>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ир к началу XX в. Новейшая история: понятие, периодизация.</w:t>
      </w:r>
    </w:p>
    <w:p w:rsidR="000F7264" w:rsidRPr="009B1EED" w:rsidRDefault="000F7264" w:rsidP="009B1EED">
      <w:pPr>
        <w:spacing w:after="0" w:line="240" w:lineRule="auto"/>
        <w:jc w:val="both"/>
        <w:rPr>
          <w:rFonts w:ascii="Times New Roman" w:hAnsi="Times New Roman" w:cs="Times New Roman"/>
          <w:sz w:val="28"/>
          <w:szCs w:val="28"/>
        </w:rPr>
      </w:pPr>
      <w:bookmarkStart w:id="73" w:name="_Toc96069477"/>
      <w:r w:rsidRPr="009B1EED">
        <w:rPr>
          <w:rFonts w:ascii="Times New Roman" w:hAnsi="Times New Roman" w:cs="Times New Roman"/>
          <w:sz w:val="28"/>
          <w:szCs w:val="28"/>
        </w:rPr>
        <w:t>Мир в 1900—1914 гг.</w:t>
      </w:r>
      <w:bookmarkEnd w:id="73"/>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bookmarkStart w:id="74" w:name="_Toc96069478"/>
      <w:r w:rsidRPr="009B1EED">
        <w:rPr>
          <w:rFonts w:ascii="Times New Roman" w:hAnsi="Times New Roman" w:cs="Times New Roman"/>
          <w:sz w:val="28"/>
          <w:szCs w:val="28"/>
        </w:rPr>
        <w:t>Синхронизация курсов всеобщей истории и истории России</w:t>
      </w:r>
      <w:bookmarkEnd w:id="74"/>
    </w:p>
    <w:p w:rsidR="000F7264" w:rsidRPr="009B1EED" w:rsidRDefault="000F7264" w:rsidP="009B1EED">
      <w:pPr>
        <w:spacing w:after="0" w:line="240" w:lineRule="auto"/>
        <w:jc w:val="both"/>
        <w:rPr>
          <w:rFonts w:ascii="Times New Roman" w:hAnsi="Times New Roman" w:cs="Times New Roman"/>
          <w:sz w:val="28"/>
          <w:szCs w:val="28"/>
        </w:rPr>
      </w:pPr>
    </w:p>
    <w:tbl>
      <w:tblPr>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133"/>
        <w:gridCol w:w="4398"/>
        <w:gridCol w:w="4960"/>
      </w:tblGrid>
      <w:tr w:rsidR="000F7264" w:rsidRPr="009B1EED" w:rsidTr="00AB49DA">
        <w:trPr>
          <w:trHeight w:val="642"/>
        </w:trPr>
        <w:tc>
          <w:tcPr>
            <w:tcW w:w="1133" w:type="dxa"/>
          </w:tcPr>
          <w:p w:rsidR="000F7264" w:rsidRPr="009B1EED" w:rsidRDefault="000F7264" w:rsidP="009B1EED">
            <w:pPr>
              <w:spacing w:after="0" w:line="240" w:lineRule="auto"/>
              <w:jc w:val="both"/>
              <w:rPr>
                <w:rFonts w:ascii="Times New Roman" w:hAnsi="Times New Roman" w:cs="Times New Roman"/>
                <w:sz w:val="28"/>
                <w:szCs w:val="28"/>
              </w:rPr>
            </w:pPr>
          </w:p>
        </w:tc>
        <w:tc>
          <w:tcPr>
            <w:tcW w:w="4398" w:type="dxa"/>
          </w:tcPr>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сеобщая история</w:t>
            </w:r>
          </w:p>
        </w:tc>
        <w:tc>
          <w:tcPr>
            <w:tcW w:w="4960" w:type="dxa"/>
          </w:tcPr>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тория России</w:t>
            </w:r>
          </w:p>
        </w:tc>
      </w:tr>
      <w:tr w:rsidR="000F7264" w:rsidRPr="009B1EED" w:rsidTr="00AB49DA">
        <w:trPr>
          <w:trHeight w:val="642"/>
        </w:trPr>
        <w:tc>
          <w:tcPr>
            <w:tcW w:w="1133"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5 класс</w:t>
            </w:r>
          </w:p>
        </w:tc>
        <w:tc>
          <w:tcPr>
            <w:tcW w:w="4398"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ТОРИЯ ДРЕВНЕГО МИ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ервобытность.</w:t>
            </w:r>
          </w:p>
        </w:tc>
        <w:tc>
          <w:tcPr>
            <w:tcW w:w="4960"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роды и государства на территор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шей страны в древности</w:t>
            </w:r>
          </w:p>
        </w:tc>
      </w:tr>
    </w:tbl>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711" w:bottom="1140" w:left="1160" w:header="0" w:footer="887" w:gutter="0"/>
          <w:cols w:space="720"/>
        </w:sectPr>
      </w:pPr>
    </w:p>
    <w:tbl>
      <w:tblPr>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133"/>
        <w:gridCol w:w="4398"/>
        <w:gridCol w:w="4960"/>
      </w:tblGrid>
      <w:tr w:rsidR="000F7264" w:rsidRPr="009B1EED" w:rsidTr="00AB49DA">
        <w:trPr>
          <w:trHeight w:val="1290"/>
        </w:trPr>
        <w:tc>
          <w:tcPr>
            <w:tcW w:w="1133" w:type="dxa"/>
          </w:tcPr>
          <w:p w:rsidR="000F7264" w:rsidRPr="009B1EED" w:rsidRDefault="000F7264" w:rsidP="009B1EED">
            <w:pPr>
              <w:spacing w:after="0" w:line="240" w:lineRule="auto"/>
              <w:jc w:val="both"/>
              <w:rPr>
                <w:rFonts w:ascii="Times New Roman" w:hAnsi="Times New Roman" w:cs="Times New Roman"/>
                <w:sz w:val="28"/>
                <w:szCs w:val="28"/>
              </w:rPr>
            </w:pPr>
          </w:p>
        </w:tc>
        <w:tc>
          <w:tcPr>
            <w:tcW w:w="4398"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ревний Восток</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нтичный мир. Древняя Греция. Древний Рим.</w:t>
            </w:r>
          </w:p>
        </w:tc>
        <w:tc>
          <w:tcPr>
            <w:tcW w:w="4960" w:type="dxa"/>
          </w:tcPr>
          <w:p w:rsidR="000F7264" w:rsidRPr="009B1EED" w:rsidRDefault="000F7264" w:rsidP="009B1EED">
            <w:pPr>
              <w:spacing w:after="0" w:line="240" w:lineRule="auto"/>
              <w:jc w:val="both"/>
              <w:rPr>
                <w:rFonts w:ascii="Times New Roman" w:hAnsi="Times New Roman" w:cs="Times New Roman"/>
                <w:sz w:val="28"/>
                <w:szCs w:val="28"/>
              </w:rPr>
            </w:pPr>
          </w:p>
        </w:tc>
      </w:tr>
      <w:tr w:rsidR="000F7264" w:rsidRPr="009B1EED" w:rsidTr="00AB49DA">
        <w:trPr>
          <w:trHeight w:val="6116"/>
        </w:trPr>
        <w:tc>
          <w:tcPr>
            <w:tcW w:w="1133"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6 класс</w:t>
            </w:r>
          </w:p>
        </w:tc>
        <w:tc>
          <w:tcPr>
            <w:tcW w:w="4398"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ТОРИЯ СРЕДНИХ ВЕКОВ. VI-XV в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ннее Средневековье Зрелое Средневековь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аны Востока в Средние века Государства доколумбовой Америки.</w:t>
            </w:r>
          </w:p>
        </w:tc>
        <w:tc>
          <w:tcPr>
            <w:tcW w:w="4960"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Т ДРЕВНЕЙ РУСИ К РОССИЙСКОМУ ГОСУДАРСТВУ. VIII –XV в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осточная Европа в середине I тыс. н.э.</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разование государства Русь Русь в конце X – начале XII в. Культурное пространств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ь в середине XII – начале XIII в. Русские земли в середине XIII - XIV в. Народы и государства степной зоны Восточной Европы и Сибири в XIII- XV в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ультурное пространство Формирование единого Русского государства в XV веке Культурное пространство Региональный компонент</w:t>
            </w:r>
          </w:p>
        </w:tc>
      </w:tr>
      <w:tr w:rsidR="000F7264" w:rsidRPr="009B1EED" w:rsidTr="00AB49DA">
        <w:trPr>
          <w:trHeight w:val="4508"/>
        </w:trPr>
        <w:tc>
          <w:tcPr>
            <w:tcW w:w="1133"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7 класс</w:t>
            </w:r>
          </w:p>
        </w:tc>
        <w:tc>
          <w:tcPr>
            <w:tcW w:w="4398"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ТОРИЯ НОВОГО ВРЕМЕНИ. XVI-XVII вв. О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бсолютизма к парламентаризму. Первые буржуазные революции Европа в конце ХV— начале XVII 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Европа в конце ХV— начале XVII 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аны Европы и Северной Америки в середине XVII— ХVIII 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аны Востока в XVI—XVIII вв.</w:t>
            </w:r>
          </w:p>
        </w:tc>
        <w:tc>
          <w:tcPr>
            <w:tcW w:w="4960"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ССИЯ В XVI – XVII ВЕКАХ: ОТ ВЕЛИКОГО КНЯЖЕСТВА К ЦАРСТВ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ссия в XVI веке Смута в России Россия в XVII век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ультурное пространство Региональный компонент</w:t>
            </w:r>
          </w:p>
        </w:tc>
      </w:tr>
      <w:tr w:rsidR="000F7264" w:rsidRPr="009B1EED" w:rsidTr="00AB49DA">
        <w:trPr>
          <w:trHeight w:val="2577"/>
        </w:trPr>
        <w:tc>
          <w:tcPr>
            <w:tcW w:w="1133"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8 класс</w:t>
            </w:r>
          </w:p>
        </w:tc>
        <w:tc>
          <w:tcPr>
            <w:tcW w:w="4398"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ТОРИЯ НОВОГО ВРЕМЕНИ. XVIII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поха Просвещения. Эпоха промышленного переворо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еликая французская революция</w:t>
            </w:r>
          </w:p>
        </w:tc>
        <w:tc>
          <w:tcPr>
            <w:tcW w:w="4960"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ССИЯ В КОНЦЕ XVII - XVIII ВЕКАХ: ОТ ЦАРСТВА К ИМПЕР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ссия в эпоху преобразований Петра I После Петра Великого: эпох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ворцовых переворот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ссия в 1760-х – 1790- гг. Правление Екатерины II и Павла I</w:t>
            </w:r>
          </w:p>
        </w:tc>
      </w:tr>
    </w:tbl>
    <w:p w:rsidR="000F7264" w:rsidRPr="009B1EED" w:rsidRDefault="000F7264" w:rsidP="009B1EED">
      <w:pPr>
        <w:spacing w:after="0" w:line="240" w:lineRule="auto"/>
        <w:jc w:val="both"/>
        <w:rPr>
          <w:rFonts w:ascii="Times New Roman" w:hAnsi="Times New Roman" w:cs="Times New Roman"/>
          <w:sz w:val="28"/>
          <w:szCs w:val="28"/>
        </w:rPr>
        <w:sectPr w:rsidR="000F7264" w:rsidRPr="009B1EED">
          <w:type w:val="continuous"/>
          <w:pgSz w:w="11910" w:h="16840"/>
          <w:pgMar w:top="1120" w:right="20" w:bottom="1080" w:left="1160" w:header="0" w:footer="887" w:gutter="0"/>
          <w:cols w:space="720"/>
        </w:sectPr>
      </w:pPr>
    </w:p>
    <w:tbl>
      <w:tblPr>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133"/>
        <w:gridCol w:w="4398"/>
        <w:gridCol w:w="4378"/>
      </w:tblGrid>
      <w:tr w:rsidR="000F7264" w:rsidRPr="009B1EED" w:rsidTr="00E12C10">
        <w:trPr>
          <w:trHeight w:val="1934"/>
        </w:trPr>
        <w:tc>
          <w:tcPr>
            <w:tcW w:w="1133" w:type="dxa"/>
          </w:tcPr>
          <w:p w:rsidR="000F7264" w:rsidRPr="009B1EED" w:rsidRDefault="000F7264" w:rsidP="009B1EED">
            <w:pPr>
              <w:spacing w:after="0" w:line="240" w:lineRule="auto"/>
              <w:jc w:val="both"/>
              <w:rPr>
                <w:rFonts w:ascii="Times New Roman" w:hAnsi="Times New Roman" w:cs="Times New Roman"/>
                <w:sz w:val="28"/>
                <w:szCs w:val="28"/>
              </w:rPr>
            </w:pPr>
          </w:p>
        </w:tc>
        <w:tc>
          <w:tcPr>
            <w:tcW w:w="4398" w:type="dxa"/>
          </w:tcPr>
          <w:p w:rsidR="000F7264" w:rsidRPr="009B1EED" w:rsidRDefault="000F7264" w:rsidP="009B1EED">
            <w:pPr>
              <w:spacing w:after="0" w:line="240" w:lineRule="auto"/>
              <w:jc w:val="both"/>
              <w:rPr>
                <w:rFonts w:ascii="Times New Roman" w:hAnsi="Times New Roman" w:cs="Times New Roman"/>
                <w:sz w:val="28"/>
                <w:szCs w:val="28"/>
              </w:rPr>
            </w:pPr>
          </w:p>
        </w:tc>
        <w:tc>
          <w:tcPr>
            <w:tcW w:w="4378"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ультурное пространство Российской империи в XVIII 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роды России в XVIII в. Россия при Павле I Региональный компонент</w:t>
            </w:r>
          </w:p>
        </w:tc>
      </w:tr>
      <w:tr w:rsidR="000F7264" w:rsidRPr="009B1EED" w:rsidTr="00E12C10">
        <w:trPr>
          <w:trHeight w:val="12559"/>
        </w:trPr>
        <w:tc>
          <w:tcPr>
            <w:tcW w:w="1133"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9 класс</w:t>
            </w:r>
          </w:p>
        </w:tc>
        <w:tc>
          <w:tcPr>
            <w:tcW w:w="4398"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ТОРИЯ НОВОГО ВРЕМЕНИ. XIX 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ир к началу XX в. Новейшая история. Становление и расцвет индустриального общества. До начала Первой мировой войны</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аны Европы и Северной Америки в первой половине ХIХ 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аны Европы и Северной Америки во второй половине ХIХ 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кономическое и социально- политическое развитие стран Европы и США в конце ХIХ в. Страны Азии в ХIХ 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ойна за независимость в Латинской Америк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роды Африки в Новое время Развитие культуры в XIX 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еждународные отношения в XIX 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ир в 1900—1914 гг.</w:t>
            </w:r>
          </w:p>
        </w:tc>
        <w:tc>
          <w:tcPr>
            <w:tcW w:w="4378"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IV. РОССИЙСКАЯ ИМПЕРИЯ В XIX – НАЧАЛЕ XX ВВ.</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ссия на пути к реформам (1801– 1861)</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лександровская эпоха: государственный либерализм Отечественная война 1812 г. Николаевское самодержавие: государственный консерватизм Крепостнический социум. Деревня и город</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ультурное пространство империи в первой половине XIX 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странство империи: этнокультурный облик страны Формирование гражданского правосознания. Основные течения общественной мысли</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ссия в эпоху реформ Преобразования Александра II: социальная и правовая модернизац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родное самодержавие» Александра III</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реформенный социум. Сельское хозяйство и промышленность Культурное пространство империи во второй половине XIX 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тнокультурный облик империи Формирование гражданского общества и основные направления общественных движ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ризис империи в начале ХХ века Первая российская революция 1905- 1907 гг. Начало парламентаризма Общество и власть после револю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еребряный век» российской </w:t>
            </w:r>
            <w:r w:rsidRPr="009B1EED">
              <w:rPr>
                <w:rFonts w:ascii="Times New Roman" w:hAnsi="Times New Roman" w:cs="Times New Roman"/>
                <w:sz w:val="28"/>
                <w:szCs w:val="28"/>
              </w:rPr>
              <w:lastRenderedPageBreak/>
              <w:t>культуры</w:t>
            </w:r>
          </w:p>
        </w:tc>
      </w:tr>
    </w:tbl>
    <w:p w:rsidR="000F7264" w:rsidRPr="009B1EED" w:rsidRDefault="000F7264" w:rsidP="009B1EED">
      <w:pPr>
        <w:spacing w:after="0" w:line="240" w:lineRule="auto"/>
        <w:jc w:val="both"/>
        <w:rPr>
          <w:rFonts w:ascii="Times New Roman" w:hAnsi="Times New Roman" w:cs="Times New Roman"/>
          <w:sz w:val="28"/>
          <w:szCs w:val="28"/>
        </w:rPr>
        <w:sectPr w:rsidR="000F7264" w:rsidRPr="009B1EED">
          <w:type w:val="continuous"/>
          <w:pgSz w:w="11910" w:h="16840"/>
          <w:pgMar w:top="1120" w:right="20" w:bottom="1100" w:left="1160" w:header="0" w:footer="887" w:gutter="0"/>
          <w:cols w:space="720"/>
        </w:sectPr>
      </w:pPr>
    </w:p>
    <w:tbl>
      <w:tblPr>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133"/>
        <w:gridCol w:w="4398"/>
        <w:gridCol w:w="4960"/>
      </w:tblGrid>
      <w:tr w:rsidR="000F7264" w:rsidRPr="009B1EED" w:rsidTr="00AB49DA">
        <w:trPr>
          <w:trHeight w:val="321"/>
        </w:trPr>
        <w:tc>
          <w:tcPr>
            <w:tcW w:w="1133" w:type="dxa"/>
          </w:tcPr>
          <w:p w:rsidR="000F7264" w:rsidRPr="009B1EED" w:rsidRDefault="000F7264" w:rsidP="009B1EED">
            <w:pPr>
              <w:spacing w:after="0" w:line="240" w:lineRule="auto"/>
              <w:jc w:val="both"/>
              <w:rPr>
                <w:rFonts w:ascii="Times New Roman" w:hAnsi="Times New Roman" w:cs="Times New Roman"/>
                <w:sz w:val="28"/>
                <w:szCs w:val="28"/>
              </w:rPr>
            </w:pPr>
          </w:p>
        </w:tc>
        <w:tc>
          <w:tcPr>
            <w:tcW w:w="4398" w:type="dxa"/>
          </w:tcPr>
          <w:p w:rsidR="000F7264" w:rsidRPr="009B1EED" w:rsidRDefault="000F7264" w:rsidP="009B1EED">
            <w:pPr>
              <w:spacing w:after="0" w:line="240" w:lineRule="auto"/>
              <w:jc w:val="both"/>
              <w:rPr>
                <w:rFonts w:ascii="Times New Roman" w:hAnsi="Times New Roman" w:cs="Times New Roman"/>
                <w:sz w:val="28"/>
                <w:szCs w:val="28"/>
              </w:rPr>
            </w:pPr>
          </w:p>
        </w:tc>
        <w:tc>
          <w:tcPr>
            <w:tcW w:w="4960" w:type="dxa"/>
          </w:tcPr>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гиональный компонент</w:t>
            </w:r>
          </w:p>
        </w:tc>
      </w:tr>
    </w:tbl>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bookmarkStart w:id="75" w:name="_Toc409691706"/>
      <w:bookmarkStart w:id="76" w:name="_Toc410654032"/>
      <w:bookmarkStart w:id="77" w:name="_Toc414553230"/>
      <w:r w:rsidRPr="009B1EED">
        <w:rPr>
          <w:rFonts w:ascii="Times New Roman" w:hAnsi="Times New Roman" w:cs="Times New Roman"/>
          <w:sz w:val="28"/>
          <w:szCs w:val="28"/>
        </w:rPr>
        <w:t>2.2.2.6. Обществознание</w:t>
      </w:r>
      <w:bookmarkEnd w:id="75"/>
      <w:bookmarkEnd w:id="76"/>
      <w:bookmarkEnd w:id="77"/>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F7264" w:rsidRPr="009B1EED" w:rsidRDefault="000F7264" w:rsidP="009B1EED">
      <w:pPr>
        <w:spacing w:after="0" w:line="240" w:lineRule="auto"/>
        <w:jc w:val="both"/>
        <w:rPr>
          <w:rFonts w:ascii="Times New Roman" w:hAnsi="Times New Roman" w:cs="Times New Roman"/>
          <w:sz w:val="28"/>
          <w:szCs w:val="28"/>
        </w:rPr>
      </w:pPr>
      <w:bookmarkStart w:id="78" w:name="_Toc96069479"/>
      <w:r w:rsidRPr="009B1EED">
        <w:rPr>
          <w:rFonts w:ascii="Times New Roman" w:hAnsi="Times New Roman" w:cs="Times New Roman"/>
          <w:sz w:val="28"/>
          <w:szCs w:val="28"/>
        </w:rPr>
        <w:t>Человек. Деятельность человека</w:t>
      </w:r>
      <w:bookmarkEnd w:id="78"/>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0F7264" w:rsidRPr="009B1EED" w:rsidRDefault="000F7264" w:rsidP="009B1EED">
      <w:pPr>
        <w:spacing w:after="0" w:line="240" w:lineRule="auto"/>
        <w:jc w:val="both"/>
        <w:rPr>
          <w:rFonts w:ascii="Times New Roman" w:hAnsi="Times New Roman" w:cs="Times New Roman"/>
          <w:sz w:val="28"/>
          <w:szCs w:val="28"/>
        </w:rPr>
      </w:pPr>
      <w:bookmarkStart w:id="79" w:name="_Toc96069480"/>
      <w:r w:rsidRPr="009B1EED">
        <w:rPr>
          <w:rFonts w:ascii="Times New Roman" w:hAnsi="Times New Roman" w:cs="Times New Roman"/>
          <w:sz w:val="28"/>
          <w:szCs w:val="28"/>
        </w:rPr>
        <w:t>Общество</w:t>
      </w:r>
      <w:bookmarkEnd w:id="79"/>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F7264" w:rsidRPr="009B1EED" w:rsidRDefault="000F7264" w:rsidP="009B1EED">
      <w:pPr>
        <w:spacing w:after="0" w:line="240" w:lineRule="auto"/>
        <w:jc w:val="both"/>
        <w:rPr>
          <w:rFonts w:ascii="Times New Roman" w:hAnsi="Times New Roman" w:cs="Times New Roman"/>
          <w:sz w:val="28"/>
          <w:szCs w:val="28"/>
        </w:rPr>
      </w:pPr>
      <w:bookmarkStart w:id="80" w:name="_Toc96069481"/>
      <w:r w:rsidRPr="009B1EED">
        <w:rPr>
          <w:rFonts w:ascii="Times New Roman" w:hAnsi="Times New Roman" w:cs="Times New Roman"/>
          <w:sz w:val="28"/>
          <w:szCs w:val="28"/>
        </w:rPr>
        <w:t>Социальные нормы</w:t>
      </w:r>
      <w:bookmarkEnd w:id="80"/>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520" w:right="995"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F7264" w:rsidRPr="009B1EED" w:rsidRDefault="000F7264" w:rsidP="009B1EED">
      <w:pPr>
        <w:spacing w:after="0" w:line="240" w:lineRule="auto"/>
        <w:jc w:val="both"/>
        <w:rPr>
          <w:rFonts w:ascii="Times New Roman" w:hAnsi="Times New Roman" w:cs="Times New Roman"/>
          <w:sz w:val="28"/>
          <w:szCs w:val="28"/>
        </w:rPr>
      </w:pPr>
      <w:bookmarkStart w:id="81" w:name="_Toc96069482"/>
      <w:r w:rsidRPr="009B1EED">
        <w:rPr>
          <w:rFonts w:ascii="Times New Roman" w:hAnsi="Times New Roman" w:cs="Times New Roman"/>
          <w:sz w:val="28"/>
          <w:szCs w:val="28"/>
        </w:rPr>
        <w:t>Сфера духовной культуры</w:t>
      </w:r>
      <w:bookmarkEnd w:id="81"/>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w:t>
      </w:r>
    </w:p>
    <w:p w:rsidR="000F7264" w:rsidRPr="009B1EED" w:rsidRDefault="000F7264" w:rsidP="009B1EED">
      <w:pPr>
        <w:spacing w:after="0" w:line="240" w:lineRule="auto"/>
        <w:jc w:val="both"/>
        <w:rPr>
          <w:rFonts w:ascii="Times New Roman" w:hAnsi="Times New Roman" w:cs="Times New Roman"/>
          <w:sz w:val="28"/>
          <w:szCs w:val="28"/>
        </w:rPr>
      </w:pPr>
      <w:bookmarkStart w:id="82" w:name="_Toc96069483"/>
      <w:r w:rsidRPr="009B1EED">
        <w:rPr>
          <w:rFonts w:ascii="Times New Roman" w:hAnsi="Times New Roman" w:cs="Times New Roman"/>
          <w:sz w:val="28"/>
          <w:szCs w:val="28"/>
        </w:rPr>
        <w:t>Социальная сфера жизни общества</w:t>
      </w:r>
      <w:bookmarkEnd w:id="82"/>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0F7264" w:rsidRPr="009B1EED" w:rsidRDefault="000F7264" w:rsidP="009B1EED">
      <w:pPr>
        <w:spacing w:after="0" w:line="240" w:lineRule="auto"/>
        <w:jc w:val="both"/>
        <w:rPr>
          <w:rFonts w:ascii="Times New Roman" w:hAnsi="Times New Roman" w:cs="Times New Roman"/>
          <w:sz w:val="28"/>
          <w:szCs w:val="28"/>
        </w:rPr>
      </w:pPr>
      <w:bookmarkStart w:id="83" w:name="_Toc96069484"/>
      <w:r w:rsidRPr="009B1EED">
        <w:rPr>
          <w:rFonts w:ascii="Times New Roman" w:hAnsi="Times New Roman" w:cs="Times New Roman"/>
          <w:sz w:val="28"/>
          <w:szCs w:val="28"/>
        </w:rPr>
        <w:t>Политическая сфера жизни общества</w:t>
      </w:r>
      <w:bookmarkEnd w:id="83"/>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 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995"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Межгосударственные отношения. Межгосударственные конфликты и способы их разрешения.</w:t>
      </w:r>
    </w:p>
    <w:p w:rsidR="000F7264" w:rsidRPr="009B1EED" w:rsidRDefault="000F7264" w:rsidP="009B1EED">
      <w:pPr>
        <w:spacing w:after="0" w:line="240" w:lineRule="auto"/>
        <w:jc w:val="both"/>
        <w:rPr>
          <w:rFonts w:ascii="Times New Roman" w:hAnsi="Times New Roman" w:cs="Times New Roman"/>
          <w:sz w:val="28"/>
          <w:szCs w:val="28"/>
        </w:rPr>
      </w:pPr>
      <w:bookmarkStart w:id="84" w:name="_Toc96069485"/>
      <w:r w:rsidRPr="009B1EED">
        <w:rPr>
          <w:rFonts w:ascii="Times New Roman" w:hAnsi="Times New Roman" w:cs="Times New Roman"/>
          <w:sz w:val="28"/>
          <w:szCs w:val="28"/>
        </w:rPr>
        <w:t>Гражданин и государство</w:t>
      </w:r>
      <w:bookmarkEnd w:id="84"/>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Способы взаимодействия с властью посредством электронного правительства. Механизмы реализации и защиты прав и свобод человека и гражданина в РФ. Основные международные документы о правах человека и правах ребенка.</w:t>
      </w:r>
    </w:p>
    <w:p w:rsidR="000F7264" w:rsidRPr="009B1EED" w:rsidRDefault="000F7264" w:rsidP="009B1EED">
      <w:pPr>
        <w:spacing w:after="0" w:line="240" w:lineRule="auto"/>
        <w:jc w:val="both"/>
        <w:rPr>
          <w:rFonts w:ascii="Times New Roman" w:hAnsi="Times New Roman" w:cs="Times New Roman"/>
          <w:sz w:val="28"/>
          <w:szCs w:val="28"/>
        </w:rPr>
      </w:pPr>
      <w:bookmarkStart w:id="85" w:name="_Toc96069486"/>
      <w:r w:rsidRPr="009B1EED">
        <w:rPr>
          <w:rFonts w:ascii="Times New Roman" w:hAnsi="Times New Roman" w:cs="Times New Roman"/>
          <w:sz w:val="28"/>
          <w:szCs w:val="28"/>
        </w:rPr>
        <w:t>Основы российского законодательства</w:t>
      </w:r>
      <w:bookmarkEnd w:id="85"/>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авовых   отношений.   Административные   правонарушения.   Виды</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E12C10">
          <w:pgSz w:w="11910" w:h="16840"/>
          <w:pgMar w:top="1040" w:right="1137" w:bottom="110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0F7264" w:rsidRPr="009B1EED" w:rsidRDefault="000F7264" w:rsidP="009B1EED">
      <w:pPr>
        <w:spacing w:after="0" w:line="240" w:lineRule="auto"/>
        <w:jc w:val="both"/>
        <w:rPr>
          <w:rFonts w:ascii="Times New Roman" w:hAnsi="Times New Roman" w:cs="Times New Roman"/>
          <w:sz w:val="28"/>
          <w:szCs w:val="28"/>
        </w:rPr>
      </w:pPr>
      <w:bookmarkStart w:id="86" w:name="_Toc96069487"/>
      <w:r w:rsidRPr="009B1EED">
        <w:rPr>
          <w:rFonts w:ascii="Times New Roman" w:hAnsi="Times New Roman" w:cs="Times New Roman"/>
          <w:sz w:val="28"/>
          <w:szCs w:val="28"/>
        </w:rPr>
        <w:t>Экономика</w:t>
      </w:r>
      <w:bookmarkEnd w:id="86"/>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нятие экономики. Роль экономики в жизни общества. Товары и услуги.  Ресурсы  и  потребности,  ограниченность  ресурсов. Производство -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pgSz w:w="11910" w:h="16840"/>
          <w:pgMar w:top="1040" w:right="20"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расходов семьи. Активы и пассивы. Личный финансовый план. Сбережения. Инфляция.</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bookmarkStart w:id="87" w:name="_Toc409691707"/>
      <w:bookmarkStart w:id="88" w:name="_Toc410654033"/>
      <w:bookmarkStart w:id="89" w:name="_Toc414553231"/>
      <w:r w:rsidRPr="009B1EED">
        <w:rPr>
          <w:rFonts w:ascii="Times New Roman" w:hAnsi="Times New Roman" w:cs="Times New Roman"/>
          <w:sz w:val="28"/>
          <w:szCs w:val="28"/>
        </w:rPr>
        <w:t>2.2.2.7. География</w:t>
      </w:r>
      <w:bookmarkEnd w:id="87"/>
      <w:bookmarkEnd w:id="88"/>
      <w:bookmarkEnd w:id="89"/>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F7264" w:rsidRPr="009B1EED" w:rsidRDefault="000F7264" w:rsidP="009B1EED">
      <w:pPr>
        <w:spacing w:after="0" w:line="240" w:lineRule="auto"/>
        <w:jc w:val="both"/>
        <w:rPr>
          <w:rFonts w:ascii="Times New Roman" w:hAnsi="Times New Roman" w:cs="Times New Roman"/>
          <w:sz w:val="28"/>
          <w:szCs w:val="28"/>
        </w:rPr>
      </w:pPr>
      <w:bookmarkStart w:id="90" w:name="h.3x8tuzt" w:colFirst="0" w:colLast="0"/>
      <w:bookmarkEnd w:id="90"/>
      <w:r w:rsidRPr="009B1EED">
        <w:rPr>
          <w:rFonts w:ascii="Times New Roman" w:hAnsi="Times New Roman" w:cs="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витие географических знаний о Земл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ведение.Что изучает географ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едставленияомирев древности(ДревнийКитай, ДревнийЕгипет, ДревняяГреция,ДревнийРим). Появление первыхгеографическихкар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еографияв эпоху Средневековья: путешествияи открытиявикингов, древних арабов, русскихземлепроходцев. Путешествия Марко Поло и Афанасия Никити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ЭпохаВеликихгеографическихоткрытий(открытие Новогосвета, морского путивИндию,кругосветныепутешествия). ЗначениеВеликих географическихоткрыт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еографические открытияXVII–XIX вв. (исследованияи открытия на территории Евразии (в том числе на территорииРоссии),АвстралиииОкеании,Антарктиды).Первое русское кругосветноепутешествие (И.Ф.Крузенштерни Ю.Ф.Лисянск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еографические исследованиявХХ веке(открытие ЮжногоиСеверногополюсов, океанов, покорениевысочайшихвершини глубочайшихвпадин, исследованияверхнихслоеватмосферы, открытия и разработки в области Российского Севера).Значение освоения космоса для географической нау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Географическиезнанияв современноммире.Современные географические методы исследования Земли. </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емля во Вселенной.ДвиженияЗемлииихследств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емля –часть Солнечнойсистемы.ЗемляиЛуна.Влияниекосмоса на нашу планету ижизнь людей.Форма и размеры Земли.Наклон земной оси к плоскости орбиты. ВидыдвиженияЗемлииих географические следствия. Движение Земли вокруг Солнца. Смена времен года. Тропики и полярные круги.Поясаосвещенности.Календарь–каксистема измерения больших промежутков времени, основаннаяна периодичноститакихявленийприроды, каксмена дняиночи, сменафазЛуны, сменавременгода. Осевое вращение Земли.Смена дня и ночи,сутки,календарный год.</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ображение земной поверхнос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иды изображения земной поверхности: план местности,глобус,географическая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План местности. Условныезнаки. Каксоставить планместности. Составление простейшегопланаместности/учебного кабинета/комнаты.Географическаякарта–особыйисточник информации. Содержание и значение карт. Топографические карты. Масштабиусловные знаки на карте. Градуснаясеть: параллелиимеридианы. Географические координаты: географическаяширота. Географическиекоординаты: географическая долгота. Определение географическихкоординат различныхобъектов, направлений, расстояний, абсолютных высот по карте.</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Природа Земл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Литосфера.Литосфера– «каменная» оболочка Земли. ВнутреннеестроениеЗемли.Земнаякора. Разнообразиегорныхпороди минераловнаЗемле. Полезныеископаемые и их значение в жизни современного </w:t>
      </w:r>
      <w:r w:rsidRPr="009B1EED">
        <w:rPr>
          <w:rFonts w:ascii="Times New Roman" w:hAnsi="Times New Roman" w:cs="Times New Roman"/>
          <w:sz w:val="28"/>
          <w:szCs w:val="28"/>
        </w:rPr>
        <w:lastRenderedPageBreak/>
        <w:t>общества. Движения земной коры и их проявления на земной поверхности: землетрясения, вулканы,гейзе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льеф Земли. Способы изображение рельефа на планах и картах. Основныеформы рельефа–горыиравнины.Равнины.Образованиеиизменение равнинс течениемвремени. Классификация равнинпо абсолютной высоте.Определениеотносительнойи абсолютнойвысотыравнин.Разнообразиегорповозрасту истроению. Классификация гор абсолютной высоте. Определение относительнойиабсолютнойвысотыгор. Рельеф дна океанов. Рифтовые области, срединные океанические хребты, шельф, материковый склон.Методыизучения глубинМировогоокеана. Исследователиподводныхглубини ихоткрыт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идросфера.Строение гидросферы. Особенности Мировогокруговорота воды. Мировой океан и его части. Свойства вод Мирового океана – температура и соленость. Движение воды в океане – волны, течения..Водысуши.Реки на географическойкартеив природе:основныечасти речнойсистемы, характер, питаниеи режимрек.Озера и их происхождение.Ледники.Горное и покровное оледенение,многолетняямерзлота. Подземныеводы.Межпластовыеи грунтовые воды.Болота. Каналы. Водохранилища. Человек игидросфе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тмосфера.Строениевоздушной оболочкиЗемли.Температура воздуха. Нагреваниевоздуха.Суточный и годовой ход температур и его графическое отображение. Среднесуточная, среднемесячная, среднегодовая температура. Зависимостьтемпературыотгеографической широты. Тепловыепояса. Водав атмосфере.Облака и атмосферныеосадки.Атмосферноедавление. Ветер. Постоянные и переменные ветра.Графическое отображение направления ветра. Роза ветров. Циркуляция атмосферы. Влажностьвоздуха. Понятиепогоды. Наблюденияипрогноз погоды. Метеостанция/метеоприборы (проведение наблюдений и измерений,фиксация результатов наблюдений, обработка результатов наблюдений).Понятие климата.Погодаиклимат.Климатообразующие факторы. Зависимостьклимата отабсолютнойвысотыместности.Климаты Земли. Влияниеклимата наздоровьелюдей.Человек иатмосфе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иосфера.Биосфера–живая оболочкаЗемли.Особенности жизнив океане.Жизнь наповерхностисуши:особенности распространения растенийи животныхвлесныхи безлесныхпространствах.Воздействиеорганизмов на земные оболочки.Воздействие человекана природу. Охранаприроды.</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еографическаяоболочкакаксредажизни.Понятие огеографической оболочке.Взаимодействие оболочек Земли.Строение географической оболочки. Понятие оприродномкомплексе. Глобальные, региональные и локальные природные комплексы. Природныекомплексысвоейместности. Закономерностигеографической оболочки:географическаязональность ивысотная поясность.Природныезоны Земли.</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Человечествона Земл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Численность населения Земли. Расовый состав.Нации и народы планеты.Страны на карте мира.</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своениеЗемли человеком.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то изучают в курсе географии материков иокеанов?Методыгеографическихисследованийиисточники географической информации.Разнообразиесовременныхкарт.Важнейшие географическиеоткрытия ипутешествиявдревности(древниеегиптяне,греки, финикийцы, идеии трудыПарменида,Эратосфена,вклад КратесаМалосского, Страбо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ажнейшиегеографические открытияи путешествиявэпоху Средневековья(норманны, М. Поло, А. Никитин, Б. Диаш, М. Бехайм,Х.Колумб,А.Веспуччи,ВаскодаГама,Ф.Магеллан,Э.Кортес,Д. Кабот, Г. Меркатор,В. Баренц,Г.Гудзон, А. Тасман,С.Дежне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ажнейшие географические открытия и путешествия в XVI–XIX вв. (А.Макензи,В.АтласовиЛ.Морозко,С.Ремезов,В.БерингиА.Чириков,Д. Кук,В.М. Головнин,Ф.П.Литке,С.О.Макаров, Н.Н.Миклухо-Маклай,М.В. Ломоносов,Г.И.Шелихов,П.П.Семенов-Тянь-Шанский, Н.М. Пржевальск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А.Гумбольдт,Э.Бонплан,Г.И.ЛангсдорфиН.Г.Рубцов,Ф.Ф.Беллинсгаузен иМ.П.Лазарев, Д.Ливингстон,В.В. Юнкер,Е.П.Ковалевский,А.В. Елисеев, экспедициянакорабле“Челленджер”,Ф.Нансен,Р.Амундсен,Р.Скотт,Р. Пирии Ф.Кук).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ажнейшие географические открытия и путешествия в XX веке (И.Д. Папанин, Н.И.Вавилов, Р.Амундсен, Р. Скотт,И.М. Сомов и А.Ф. Трешников(руководители1и2советскойантарктическойэкспедиций), В.А. Обруче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исаниеинанесениенаконтурнуюкарту географических объектоводногоизизученныхмаршрутов.</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лавныезакономерности природыЗемл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итосфераирельефЗемли.История Земликакпланеты. Литосферные плиты. Сейсмические пояса Земли. Строение земной коры. Типы земной коры, их отличия. Формирование современного рельефаЗемли. Влияние строения земнойкорына облик Земл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тмосфера и климаты Земли. Распределение температуры,осадков,поясоватмосферногодавлениянаЗемлеиихотражение наклиматическихкартах.Разнообразиеклимата на Земле. Климатообразующие факторы. Характеристика воздушных масс Земли. Характеристика основных и переходных климатических поясов Земли.Влияние климатическихусловий нажизньлюдей.Влияниесовременной хозяйственной деятельностилюдейна климат Земли.Расчет угла падениясолнечныхлучей в зависимости отгеографической широты, абсолютнойвысотыместностипоразности атмосферного давления, расчет температурывоздуха тропосферы на заданной высоте, расчет среднихзначений(температурывоздуха,амплитудыидр.показателе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Мировой океан– основнаячастьгидросферы.Мировой океаниего части.Этапы изученияМировогоокеана. Океанические течения. Система океанических течений.Тихийокеан. Характерныечерты природы океанаиегоотличительныеособенности.Атлантический океан. Характерные черты природыокеанаиего отличительные особенности. СеверныйЛедовитый океан.Характерные черты природы океана иего отличительные особенности.Индийский океан. Характерныечертыприроды океанаиегоотличительныеособен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еографическая оболочка.Свойства и особенностистроения географической оболочки. Общие географические закономерности целостность,зональность, ритмичностьи ихзначение.Географическая зональность.Природныезоны Земли(выявлениепокартамзональности в природе материков). Высотная поясность.</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ХарактеристикаматериковЗемл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Южные материки. ОсобенностиюжныхматериковЗемл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Африка.Географическое положение Африкии история исследования. Рельефиполезные ископаемые.Климативнутренниеводы.Характеристика и оценкаклиматаотдельныхтерриторийАфрикидляжизнилюдей.Природные зоныАфрики. Эндемики. Определение причин природного разнообразияматерика. Население Африки,политическая карт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обенностистран СевернойАфрики (регионвысокихгор,сурового климата,пустынь иоазисов,атакжеродинадревнихцивилизаций, современныйрайондобычинефтии газ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обенностистранЗападнойиЦентральнойАфрики(регионсаванни непроходимыхгилей, с развитой охотой надиких животных,эксплуатация местного населенияна плантацияхипри добыче полезныхископаемы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обенностистран ВосточнойАфрики(регионвулкановиразломов, национальныхпарков,центрпроисхождениякультурных растенийидревних государ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обенностистран ЮжнойАфрики (регионгор причудливойформыи пустынь,сразвитой мировойдобычейалмазови самой богатой страной континента (ЮА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встралияи Океания.Географическое положение,история исследования, особенностиприродыматерика. Эндеми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встралийский Союз(географическийуникум–страна-материк;самый маленькийматерик, ноодна из крупнейшихпотерриториистранмира; выделениеособогокультурноготипа австралийско-новозеландскогогорода, отсутствиесоседстваотсталыхи развитыхтерриторий, слабосвязанных другс другом;высокоразвитая экономика страныосновывается насвоихресурс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кеания(уникальноеприродноеобразование–крупнейшеев мире скопление островов;специфические особенноститрехостровныхгрупп: Меланезия–«черные острова» (так как проживающиездесь папуасыи меланезийцы </w:t>
      </w:r>
      <w:r w:rsidRPr="009B1EED">
        <w:rPr>
          <w:rFonts w:ascii="Times New Roman" w:hAnsi="Times New Roman" w:cs="Times New Roman"/>
          <w:sz w:val="28"/>
          <w:szCs w:val="28"/>
        </w:rPr>
        <w:lastRenderedPageBreak/>
        <w:t>имеютболеетемнуюкожу посравнениюс другимижителями Океании),МикронезияиПолинезия–«маленькие» и«многочисленные остро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ЮжнаяАмерика.Географическое положение,историяисследования и особенности рельефаматерика.Климат ивнутренниеводы.ЮжнаяАмерика– самыйвлажныйматерик.Природные зоны. Высотная поясность Анд. Эндемики. Изменение природы.Население ЮжнойАмерики(влияние испанской ипортугальской колонизации на жизнь коренного населения).Страны востока и запада материка (особенностиобраза жизни населенияи хозяйственной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Антарктида.Антарктида–уникальныйматерикна Земле(самый холодный и удаленный, с шельфовыми ледниками и антарктическими оазисами).Освоениечеловеком Антарктиды.Целимеждународных исследованийматерика в 20-21 веке. Современные исследования и разработки в Антарктид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еверные материки. Особенностисеверныхматериков Земл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евернаяАмерика.Географическоеположение, историяоткрытия и исследованияСевернойАмерики(НовыйСвет). Особенностирельефаи полезные ископаемые. Климат, внутренниеводы. Природныезоны. Меридиональное расположение природных зон на территории Северной Америки. Изменения природыподвлияниемдеятельностичеловека.  Эндемики. Особенности природыматерика.Особенности населения(коренное население и потомки переселенце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Характеристика двухстран материка: Канады иМексики. Описание США– как одной из ведущихстрансовременногоми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Евразия.Географическое положение, историяисследованияматерика. Рельефи полезныеископаемыеЕвразии.Климатические особенности материка. Влияниеклиматанахозяйственнуюдеятельностьлюдей.Реки, озераматерика. Многолетняя мерзлота,современное оледенение. Природные зоныматерика. Эндемик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рубежнаяЕвропа. СтраныСевернойЕвропы(население, образжизнии культурарегиона,влияниеморяитеплоготечениянажизньи хозяйственную деятельность люде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аныСреднейЕвропы(население, образ жизниикультура региона, высокое развитиестранрегиона,одинизглавныхцентровмировойэкономи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аныВосточнойЕвропы(население, образ жизниикультурарегиона, благоприятныеусловиядля развития хозяйства, поставщикисырья,сельскохозяйственнойпродукцииипродовольствия в более развитые европейские стран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траныЮжнойЕвропы(население, образ жизниикультура региона, влияниеюжногоприбрежногоположениянажизнь ихозяйственную деятельность людей (международныйтуризм, экспортсубтропическихкультур (цитрусовых,маслин)), продуктових переработки(оливковое масло, консервы, соки),вывоз продукциилегкойпромышленности(одежды, обув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ЗарубежнаяАзия. СтраныЮго-ЗападнойАзии(особенности положения региона(на границетрехчастейсвета),население, образжизниикультура региона(центрвозникновениядвухмировых религий),специфичность природных условийи ресурсов иих отражение нажизнилюдей(наличие пустынь, оазисов, нефтии газа),горячая точка планет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аныЦентральнойАзии(влияние большойплощадитерритории, имеющей различные природные условия, на население (его неоднородность), образ жизни(постсоветское экономическое наследие,сложная политическая ситуация)икультурурегио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траныВосточнойАзии(население (большаячисленность населения), образ жизни(влияниеколониальногои полуколониального прошлого,глубокихфеодальныхкорней,периода длительнойсамоизоляции Японии иКитая) икультурарегиона (многообразиеи тесное переплетение религий:даосизмиконфуцианство,буддизмиламаизм,синтоизм,католицизм).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аныЮжной Азии(влияние рельефанарасселениелюдей (концентрация населенияв плодородныхречныхдолинах),население(большая численность и«молодость»), образжизни(распространениесельскогообраза жизни(дажевгородах) икультурарегиона(центрвозникновениядревних религий – буддизма и индуизма;одна изсамых «бедныхиголодных территорий ми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аны Юго-Восточной Азии (использование выгодности положения в развитиистран региона(например,в Сингапурерасположеныодни изсамых крупныхаэропортовипортов мира),население(главный очагмировой эмиграции), образжизни (характерны резкие различияв уровне жизни населения– отминимальноговМьянмедосамоговысокоговСингапуре) и культурарегиона (влияниесоседей нарегион–двухмощныхцентров цивилизаций–ИндиииКитая).</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заимодействиеприродыиобще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лияниезакономерностей географической оболочкинажизньидеятельностьлюдей. Степеньвоздействия человеканаприроду наразныхматериках.Необходимостьмеждународного сотрудничествав использованииприродыиееохраны.Развитие природоохранной деятельности на современном этапе (Международныйсоюз охраныприроды,МеждународнаяГидрографическаяОрганизация,ЮНЕСКОи др.).</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рритория России на карте ми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Характеристикагеографического положенияРоссии.Водныепространства, омывающие территориюРоссии. ГосударственныеграницытерриторииРоссии. Россия накарте часовыхпоясов. Часовые зоны России. Местное, поясное время, его роль в хозяйстве и жизни людей. История освоения изаселениятерриторииРоссиивXI–XVIвв.История освоенияизаселениятерриторииРоссиив XVII–XVIIIвв.История освоенияи заселения территорииРоссиивXIX–XXI вв. </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Общая характеристикаприроды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льефи полезные ископаемые России. Геологическое строение территорииРоссии. Геохронологическая таблица. Тектоническое строение территории России. ОсновныеформырельефаРоссии, взаимосвязь с тектоническимиструктурами.Факторы образования современного рельефа. Закономерностиразмещенияполезныхископаемыхна территорииРоссии. Изображение рельефа на картах разного масштаба. Построение профиля рельеф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лиматРоссии.Характерныеособенностиклимата Россиии климатообразующиефакторы.Закономерностициркуляциивоздушныхмасс на территорииРоссии (циклон, антициклон, атмосферный фронт). Закономерности распределения основныхэлементов климата натерриторииРоссии. Суммарная солнечная радиация. Определение велечин суммарной солнечной радиации на разных территориях России. Климатические пояса итипыклиматаРоссии. Человеки климат. Неблагоприятныеи опасныеклиматическиеявления. Прогноз ипрогнозирование. Значение прогнозированияпогоды.Работас климатическими и синоптическими картами, картодиаграммами. Определение зенитального положения Солнц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нутренниеводыРоссии.Разнообразиевнутренних вод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в жизни челове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чвыРоссии.Образованиепочв иихразнообразие натерритории России.Почвообразующиефакторыи закономерности распространенияпочв. Земельныеи почвенные ресурсыРоссии.Значениерационального использования иохраныпоч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стительныйиживотныймир России.Разнообразие растительногои животногомира России.Охрана растительного иживотногомира. БиологическиересурсыРоссии.</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родно-территориальные комплексы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родное районирование.Природно-территориальные комплексы (ПТК): природные, природно-антропогенныеиантропогенные. Природное районирование территорииРоссии. Природные зоныРоссии. Зона арктических пустынь,тундрыилесотундры.РазнообразиелесовРоссии:тайга,смешанные и широколиственныелеса. Лесостепи,степии полупустыни. Высотная поясност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рупныеприродныекомплексы России.Русскаяравнина (однаиз крупнейшихпо площадиравнинмира,древняяравнина;разнообразие рельефа; благоприятныйклимат;влияние западного переноса на увлажнение территории;разнообразие внутреннихводиландшафт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еверРусскойравнины(пологая равнина, богатаяполезными ископаемыми;влияниетеплоготеченияна жизньпортовыхгородов;полярные ночьидень; особенностирасселения населения (кречнымдолинам: </w:t>
      </w:r>
      <w:r w:rsidRPr="009B1EED">
        <w:rPr>
          <w:rFonts w:ascii="Times New Roman" w:hAnsi="Times New Roman" w:cs="Times New Roman"/>
          <w:sz w:val="28"/>
          <w:szCs w:val="28"/>
        </w:rPr>
        <w:lastRenderedPageBreak/>
        <w:t>переувлажненность,плодородиепочвназаливныхлугах,транспортныепути, рыбныересурс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Центр Русской равнины (всхолмленная равнина свозвышенностями; центр Русского государства,особенностиГП: на водоразделе(между бассейнамиЧерного,Балтийского,Белогои Каспийскогоморе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ЮгРусскойравнины(равнинасоврагамии балками, наформирование которых повлиялииприродныефакторы(всхолмленностьрельефа,легкоразмываемые грунты), исоциально-экономические (чрезмерная вырубка лесов, распашкалугов); богатствопочвенными (черноземы)и минеральными (железныеруды) ресурсамии ихвлияние наприроду,ижизнь люде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рым(географическоеположение, история освоенияполуострова, особенности природы(равнинная, предгорнаяигорнаячасти; особенностиклимата; природные отличиятерриторииполуострова; уникальность природ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авказ (предгорная и горная части; молодыегорыссамойвысокой точкойстраны;особенностиклиматав западныхивосточныхчастях;высотная поясность;природные отличиятерритории;уникальность природы Черноморскогопобережь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рал (особенности географическогоположения; райондревнего горообразования; богатствополезнымиископаемыми;суровостьклимата насевере ивлияние континентальности наюге;высотнаяпоясностьиширотнаязональност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рал (изменение природных особенностей с запада на восток, с севера на юг).</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общение знаний по особенностям природы европейской части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падная Сибирь (крупнейшая равнина мира; преобладающая высота рельефа;зависимостьразмещениявнутреннихводот рельефаи отзонального соотношениятеплаивлаги;природныезоны–размещение,влияниерельефа, наибольшаяпо площади, изменениявсоставеприродныхзон, сравнение состава природных зон с Русскойравнин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падная Сибирь: природные ресурсы, проблемы рационального использования и экологические проблем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редняя Сибирь (сложность и многообразие геологического строения, развитиефизико-географических процессов(речные долиныс хорошо выраженнымитеррасамиимногочисленныемелкиедолины),климат резко континентальный, многолетняямерзлота,характерполезныхископаемыхи формированиеприродныхкомплекс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еверо-Восточная Сибирь (разнообразиеиконтрастность рельефа (котловинность рельефа, горные хребты, переходящиевсеверныенизменности; суровостьклимата; многолетняямерзлота; рекии озера; влияниеклиматана природу;особенности природ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ГорыЮжнойСибири(географическое положение,контрастныйгорный рельеф,континентальныйклиматиихвлияниенаособенностиформирования природырайо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лтай,Саяны, Прибайкалье, Забайкалье(особенностиположения, геологическоестроениеиистория развития,климативнутренниеводы, характерные типыпочв,особенности природ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айкал. Уникальноетворениеприроды.Особенностиприроды. Образование котловины.Байкал – как объектВсемирногоприродногонаследия(уникальность, современные экологическиепроблемыипути реш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альнийВосток(положение наТихоокеанском побережье;сочетание горныххребтовимежгорныхравнин;преобладание муссонногоклимата на юге имуссонообразногоиморскогонасевере, распространение равнинных,лесных итундровых,горно-лесныхи гольцовых ландшафт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Чукотка, Приамурье, Приморье (географическоеположение, история исследования, особенности природ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амчатка,Сахалин,Курильские острова (географическое положение, история исследования, особенности природы).</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селение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исленность населенияиееизменениев разные историческиепериоды.Воспроизводство населения. Показатели рождаемости, смертности, естественного и миграционного прироста / убыли. Характеристика половозрастнойструктурынаселения России.Миграции населениявРоссии.Особенностигеографии рынка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населения России.Городское исельскоенаселение.Расселениеиурбанизация. Типы населённых пунктов. Города России их классификация.</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еографиясвоеймест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Географическое положение и рельеф. История освоения. Климатическиеособенностисвоегорегионапроживания.Рекииозера,каналы иводохранилища. Природныезоны. Характеристикаосновныхприродных комплексовсвоей местности. Природные ресурсы.Экологическиепроблемы и путиих решения. Особенностинаселениясвоего региона. </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Хозяйство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щаяхарактеристикахозяйства. Географическоерайонирование. Экономическаяисоциальнаягеографияв жизнисовременногообщества. Понятие хозяйства.Отраслевая структура хозяйства. Сферы хозяйства. Этапыразвития хозяйства.ЭтапыразвитияэкономикиРоссии. Географическое районирование. Административно-территориальное устройство Российской Федер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Главныеотраслиимежотраслевые комплексы.Сельскоехозяйство. Отраслевойсостав сельского хозяйства.Растениеводство. Животноводство. Отраслевойсостав животноводства.География животноводства. Агропромышленный комплекс. Состав АПК. Пищеваяи легкаяпромышленность.Леснойкомплекс.Состав комплекса.Основныеместа лесозаготовок. Целлюлозно-бумажнаяпромышленность.Топливно-энергетический комплекс.Топливно-энергетическийкомплекс.Угольная промышленность.Нефтянаяигазоваяпромышленность. Электроэнергетика. Типы электростанций.Особенности размещения электростанция.Единая энергосистема страны. Перспективы развития. Металлургическийкомплекс. Чернаяицветная металлургия.Особенности размещения. Проблемы и перспективы развития отрасли. Машиностроительныйкомплекс.Специализация. Кооперирование.Связис другими отраслями. Особенности размещения.ВПК.Отраслевые особенности военно-промышленногокомплекса. Химическаяпромышленность.Состав отрасли.Особенностиразмещения.Перспективы развития.Транспорт.Виды транспорта. Значение для хозяйства. Транспортная сеть. Проблемы транспортногокомплекса.Информационнаяинфраструктура.Информация и обществовсовременном мире.Типытелекоммуникационныхсетей.Сфера обслуживания. Рекреационное хозяйство. Территориальное (географическое) разделение труд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Хозяйство своей местнос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йоны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ЕвропейскаячастьРоссии.ЦентральнаяРоссия: особенности формированиятерритории, ЭГП, природно-ресурсный потенциал, особенности населения,географическийфакторврасселении, народныепромыслы. Этапы развития хозяйства Центрального района.ХозяйствоЦентральногорайона.Специализация хозяйства. Географияважнейшихотраслейхозяй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ГородаЦентральногорайона. Древниегорода, промышленныеинаучныецентры.Функциональноезначениегородов.Москва –столица Российской Федерац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Центрально-Черноземный район: особенностиЭГП, природно-ресурсный потенциал, население и характеристика хозяйства. Особенноститерриториальнойструктуры хозяйства, специализация района. География важнейших отраслей хозяй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олго-Вятский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алининградская область: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оря Атлантического океана, омывающие Россию: транспортное значение, ресурс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Европейский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рым: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еверны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ЮжныеморяРоссии: транспортное значение, ресурс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Уральский район: особенности ЭГП, природно-ресурсный потенциал, этапы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зиатскаячасть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Западная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оря Северного Ледовитого океана: транспортное значение, ресурс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осточнаяСибирь: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оряТихогоокеана: транспортное значение, ресурс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ДальнийВосток:формированиетерритории, этапы и проблемы освоения, особенности ЭГП, природно-ресурсный потенциал, население и характеристика </w:t>
      </w:r>
      <w:r w:rsidRPr="009B1EED">
        <w:rPr>
          <w:rFonts w:ascii="Times New Roman" w:hAnsi="Times New Roman" w:cs="Times New Roman"/>
          <w:sz w:val="28"/>
          <w:szCs w:val="28"/>
        </w:rPr>
        <w:lastRenderedPageBreak/>
        <w:t>хозяйства. Особенности территориальной структуры хозяйства, специализация района. РольтерриторииДальнегоВостокавсоциально-экономическом развитииРФ.Географияважнейшихотраслейхозяйства.</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ссияв мир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ссияв современноммире(местоРоссиивмирепо уровню экономического развития, участиев экономическихиполитических организациях). Россияв мировом хозяйстве (главные внешнеэкономические партнерыстраны,структураигеографияэкспортаиимпортатоваровиуслуг). Россия вмировойполитике. Россия и страны СНГ.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мерные темыпрактическихрабо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та с картой «Имена на карт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зенитального положения Солнца в разные периоды год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координат географических объектов по карт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положения объектов относительно друг друг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направлений и расстояний по глобусу и карт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высот и глубин географических объектов с использованием шкалы высот и глуби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азиму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риентирование на мест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ставление плана мест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та с коллекциями минералов, горных пород, полезных ископаемы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та с картографическими источниками: нанесение элементов рельеф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та с картографическими источниками: нанесение объектов гидрограф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исание объектов гидрограф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едение дневника погод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средних температур, амплитуды и построение график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учение природных комплексов своей мест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исание основных компонентов природы океанов Земл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Описание основных компонентов природы материков Земл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исание природных зон Земл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гнозирование перспективных путей рационального природопользо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ГП и оценка его влияния на природу и жизнь людей в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ценивание динамики изменения границ России и их знач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шение задач на определение разницы во времени различных территорий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та с картографическими источниками: нанесение элементов рельефа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исание элементов рельефа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строение профиля своей мест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та с картографическими источниками: нанесение объектов гидрографии Росс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исание объектов гидрографии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спределение количества осадков на территории России, работа с климатограмма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исание характеристики климата своего регио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ставление прогноза погоды на основе различных</w:t>
      </w:r>
      <w:r w:rsidRPr="009B1EED">
        <w:rPr>
          <w:rFonts w:ascii="Times New Roman" w:hAnsi="Times New Roman" w:cs="Times New Roman"/>
          <w:sz w:val="28"/>
          <w:szCs w:val="28"/>
        </w:rPr>
        <w:tab/>
        <w:t>источников информ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исание основных компонентов природы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равнение особенностей природы отдельных регионов стран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видов особо охраняемых природных территорий России и их особенносте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особенностей размещения крупных народов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тение и анализ половозрастных пирамид.</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ценивание демографической ситуации России и отдельных ее территор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Определение величины миграционного прироста населения в разных частях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ценивание уровня урбанизации отдельных регионов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исание основных компонентов природы своей мест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равнение двух и более экономических районов России по заданным характеристика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0F7264" w:rsidRPr="009B1EED" w:rsidRDefault="000F7264" w:rsidP="009B1EED">
      <w:pPr>
        <w:spacing w:after="0" w:line="240" w:lineRule="auto"/>
        <w:jc w:val="both"/>
        <w:rPr>
          <w:rFonts w:ascii="Times New Roman" w:hAnsi="Times New Roman" w:cs="Times New Roman"/>
          <w:sz w:val="28"/>
          <w:szCs w:val="28"/>
        </w:rPr>
      </w:pPr>
      <w:bookmarkStart w:id="91" w:name="_Toc414553232"/>
      <w:bookmarkStart w:id="92" w:name="_Toc409691708"/>
      <w:r w:rsidRPr="009B1EED">
        <w:rPr>
          <w:rFonts w:ascii="Times New Roman" w:hAnsi="Times New Roman" w:cs="Times New Roman"/>
          <w:sz w:val="28"/>
          <w:szCs w:val="28"/>
        </w:rPr>
        <w:t>2.2.2.8. Математика</w:t>
      </w:r>
      <w:bookmarkEnd w:id="91"/>
    </w:p>
    <w:p w:rsidR="000F7264" w:rsidRPr="009B1EED" w:rsidRDefault="000F7264" w:rsidP="009B1EED">
      <w:pPr>
        <w:spacing w:after="0" w:line="240" w:lineRule="auto"/>
        <w:jc w:val="both"/>
        <w:rPr>
          <w:rFonts w:ascii="Times New Roman" w:hAnsi="Times New Roman" w:cs="Times New Roman"/>
          <w:sz w:val="28"/>
          <w:szCs w:val="28"/>
        </w:rPr>
      </w:pPr>
      <w:bookmarkStart w:id="93" w:name="_Toc409691709"/>
      <w:bookmarkStart w:id="94" w:name="_Toc410654034"/>
      <w:bookmarkStart w:id="95" w:name="_Toc414553245"/>
      <w:bookmarkEnd w:id="92"/>
      <w:r w:rsidRPr="009B1EED">
        <w:rPr>
          <w:rFonts w:ascii="Times New Roman" w:hAnsi="Times New Roman" w:cs="Times New Roman"/>
          <w:sz w:val="28"/>
          <w:szCs w:val="28"/>
        </w:rPr>
        <w:t>Изучение предметной области "Математика и информатика" должно обеспечит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осознание значения математики и информатики в повседневной жизни челове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формирование представлений о социальных, культурных и исторических факторах становления математической нау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понимание роли информационных процессов в современном мир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0F7264" w:rsidRPr="009B1EED" w:rsidRDefault="000F7264" w:rsidP="009B1EED">
      <w:pPr>
        <w:spacing w:after="0" w:line="240" w:lineRule="auto"/>
        <w:jc w:val="both"/>
        <w:rPr>
          <w:rFonts w:ascii="Times New Roman" w:hAnsi="Times New Roman" w:cs="Times New Roman"/>
          <w:sz w:val="28"/>
          <w:szCs w:val="28"/>
        </w:rPr>
      </w:pPr>
      <w:bookmarkStart w:id="96" w:name="_Toc284663423"/>
      <w:bookmarkStart w:id="97" w:name="_Toc284662796"/>
      <w:bookmarkStart w:id="98" w:name="_Toc405513918"/>
      <w:r w:rsidRPr="009B1EED">
        <w:rPr>
          <w:rFonts w:ascii="Times New Roman" w:hAnsi="Times New Roman" w:cs="Times New Roman"/>
          <w:sz w:val="28"/>
          <w:szCs w:val="28"/>
        </w:rPr>
        <w:t>Элементы теории множеств и математической логики</w:t>
      </w:r>
      <w:bookmarkEnd w:id="96"/>
      <w:bookmarkEnd w:id="97"/>
      <w:bookmarkEnd w:id="98"/>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ножества и отношения между ни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ерации над множества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лементы логи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ысказы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0F7264" w:rsidRPr="009B1EED" w:rsidRDefault="000F7264" w:rsidP="009B1EED">
      <w:pPr>
        <w:spacing w:after="0" w:line="240" w:lineRule="auto"/>
        <w:jc w:val="both"/>
        <w:rPr>
          <w:rFonts w:ascii="Times New Roman" w:hAnsi="Times New Roman" w:cs="Times New Roman"/>
          <w:sz w:val="28"/>
          <w:szCs w:val="28"/>
        </w:rPr>
      </w:pPr>
      <w:bookmarkStart w:id="99" w:name="_Toc284663424"/>
      <w:bookmarkStart w:id="100" w:name="_Toc284662797"/>
      <w:bookmarkStart w:id="101" w:name="_Toc405513919"/>
      <w:r w:rsidRPr="009B1EED">
        <w:rPr>
          <w:rFonts w:ascii="Times New Roman" w:hAnsi="Times New Roman" w:cs="Times New Roman"/>
          <w:sz w:val="28"/>
          <w:szCs w:val="28"/>
        </w:rPr>
        <w:t>Содержание курса математики в 5–6 классах</w:t>
      </w:r>
      <w:bookmarkEnd w:id="99"/>
      <w:bookmarkEnd w:id="100"/>
      <w:bookmarkEnd w:id="101"/>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туральные числа и нул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туральный ряд чисел и его свой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пись и чтение натуральных чисе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кругление натуральных чисе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еобходимость округления. Правило округления натуральных чисе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равнение натуральных чисел, сравнение с числом 0</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ействия с натуральными числа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епень с натуральным показателе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исловые выраж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исловое выражение и его значение, порядок выполнения действ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еление с остатк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войства и признаки делим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ложение числа на простые множител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остые и составные числа, решето Эратосфен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лгебраические выраж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елители и кратны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роб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ыкновенные дроб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иведение дробей к общему знаменателю. Сравнение обыкновенных дробе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Арифметические действия со смешанными дробям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рифметические действия с дробными числами.</w:t>
      </w:r>
      <w:r w:rsidRPr="009B1EED">
        <w:rPr>
          <w:rFonts w:ascii="Times New Roman" w:hAnsi="Times New Roman" w:cs="Times New Roman"/>
          <w:sz w:val="28"/>
          <w:szCs w:val="28"/>
        </w:rPr>
        <w:tab/>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пособы рационализации вычислений и их применение при выполнении действ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есятичные дроб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w:t>
      </w:r>
      <w:r w:rsidRPr="009B1EED">
        <w:rPr>
          <w:rFonts w:ascii="Times New Roman" w:hAnsi="Times New Roman" w:cs="Times New Roman"/>
          <w:sz w:val="28"/>
          <w:szCs w:val="28"/>
        </w:rPr>
        <w:lastRenderedPageBreak/>
        <w:t xml:space="preserve">десятичных дробей. Преобразование обыкновенных дробей в десятичные дроби.Конечные и бесконечные десятичные дроб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тношение двух чисе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асштаб на плане и карте.Пропорции. Свойства пропорций, применение пропорций и отношений при решении задач.</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реднее арифметическое чисе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цент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иаграмм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олбчатые и круговые диаграммы. Извлечение информации из диаграмм. Изображение диаграмм по числовым данны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циональные числ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ложительные и отрицательные числ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нятие о рациональном числе. Первичное представление о множестве рациональных чисел. Действия с рациональными числа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шение текстовых задач</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дачи на все арифметические действ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дачи на движение, работу и покуп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дачи на части, доли, процент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огические зада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ешение несложных логических задач. Решение логических задач с помощью графов, таблиц.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методы решения текстовых задач: арифметический, перебор вариант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глядная геометр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нятие объема; единицы объема. Объем прямоугольного параллелепипеда, куб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шение практических задач с применением простейших свойств фигу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тория математи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ждение шестидесятеричной системы счисления. Появление десятичной записи чисе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ждение и развитие арифметики натуральных чисел. НОК, НОД, простые числа. Решето Эратосфен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явление нуля и отрицательных чисел в математике древности. Роль Диофанта. Почему </w:t>
      </w:r>
      <w:r w:rsidRPr="009B1EED">
        <w:rPr>
          <w:rFonts w:ascii="Times New Roman" w:hAnsi="Times New Roman" w:cs="Times New Roman"/>
          <w:sz w:val="28"/>
          <w:szCs w:val="28"/>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1pt;height:22.05pt" o:ole="">
            <v:imagedata r:id="rId9" o:title=""/>
          </v:shape>
          <o:OLEObject Type="Embed" ProgID="Equation.DSMT4" ShapeID="_x0000_i1025" DrawAspect="Content" ObjectID="_1706693484" r:id="rId10"/>
        </w:object>
      </w:r>
      <w:r w:rsidRPr="009B1EED">
        <w:rPr>
          <w:rFonts w:ascii="Times New Roman" w:hAnsi="Times New Roman" w:cs="Times New Roman"/>
          <w:sz w:val="28"/>
          <w:szCs w:val="28"/>
        </w:rPr>
        <w:t>?</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0F7264" w:rsidRPr="009B1EED" w:rsidRDefault="000F7264" w:rsidP="009B1EED">
      <w:pPr>
        <w:spacing w:after="0" w:line="240" w:lineRule="auto"/>
        <w:jc w:val="both"/>
        <w:rPr>
          <w:rFonts w:ascii="Times New Roman" w:hAnsi="Times New Roman" w:cs="Times New Roman"/>
          <w:sz w:val="28"/>
          <w:szCs w:val="28"/>
        </w:rPr>
      </w:pPr>
      <w:bookmarkStart w:id="102" w:name="_Toc284663425"/>
      <w:bookmarkStart w:id="103" w:name="_Toc284662798"/>
      <w:bookmarkStart w:id="104" w:name="_Toc405513920"/>
      <w:r w:rsidRPr="009B1EED">
        <w:rPr>
          <w:rFonts w:ascii="Times New Roman" w:hAnsi="Times New Roman" w:cs="Times New Roman"/>
          <w:sz w:val="28"/>
          <w:szCs w:val="28"/>
        </w:rPr>
        <w:t>Содержание курса математики в 7–9 классах</w:t>
      </w:r>
      <w:bookmarkEnd w:id="102"/>
      <w:bookmarkEnd w:id="103"/>
      <w:bookmarkEnd w:id="104"/>
    </w:p>
    <w:p w:rsidR="000F7264" w:rsidRPr="009B1EED" w:rsidRDefault="000F7264" w:rsidP="009B1EED">
      <w:pPr>
        <w:spacing w:after="0" w:line="240" w:lineRule="auto"/>
        <w:jc w:val="both"/>
        <w:rPr>
          <w:rFonts w:ascii="Times New Roman" w:hAnsi="Times New Roman" w:cs="Times New Roman"/>
          <w:sz w:val="28"/>
          <w:szCs w:val="28"/>
        </w:rPr>
      </w:pPr>
      <w:bookmarkStart w:id="105" w:name="_Toc284663426"/>
      <w:bookmarkStart w:id="106" w:name="_Toc284662799"/>
      <w:bookmarkStart w:id="107" w:name="_Toc405513921"/>
      <w:r w:rsidRPr="009B1EED">
        <w:rPr>
          <w:rFonts w:ascii="Times New Roman" w:hAnsi="Times New Roman" w:cs="Times New Roman"/>
          <w:sz w:val="28"/>
          <w:szCs w:val="28"/>
        </w:rPr>
        <w:t>Алгебра</w:t>
      </w:r>
      <w:bookmarkEnd w:id="105"/>
      <w:bookmarkEnd w:id="106"/>
      <w:bookmarkEnd w:id="107"/>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исл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циональные числ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ррациональные числ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B1EED">
        <w:rPr>
          <w:rFonts w:ascii="Times New Roman" w:hAnsi="Times New Roman" w:cs="Times New Roman"/>
          <w:sz w:val="28"/>
          <w:szCs w:val="28"/>
        </w:rPr>
        <w:object w:dxaOrig="380" w:dyaOrig="340">
          <v:shape id="_x0000_i1026" type="#_x0000_t75" style="width:17.5pt;height:18.8pt" o:ole="">
            <v:imagedata r:id="rId11" o:title=""/>
          </v:shape>
          <o:OLEObject Type="Embed" ProgID="Equation.DSMT4" ShapeID="_x0000_i1026" DrawAspect="Content" ObjectID="_1706693485" r:id="rId12"/>
        </w:object>
      </w:r>
      <w:r w:rsidRPr="009B1EED">
        <w:rPr>
          <w:rFonts w:ascii="Times New Roman" w:hAnsi="Times New Roman" w:cs="Times New Roman"/>
          <w:sz w:val="28"/>
          <w:szCs w:val="28"/>
        </w:rPr>
        <w:t>. Применение в геометрии.Сравнение иррациональных чисел.Множество действительных чисе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ождественные преобразо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Числовые и буквенные выраж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Целые выраж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робно-рациональные выраж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еобразование выражений, содержащих знак модул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вадратные корн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равнения и неравен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вен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Числовое равенство. Свойства числовых равенств. Равенство с переменно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равн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инейное уравнение и его корн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вадратное уравнение и его корн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Дробно-рациональные уравн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остейшие иррациональные уравнения вида </w:t>
      </w:r>
      <w:r w:rsidRPr="009B1EED">
        <w:rPr>
          <w:rFonts w:ascii="Times New Roman" w:hAnsi="Times New Roman" w:cs="Times New Roman"/>
          <w:sz w:val="28"/>
          <w:szCs w:val="28"/>
        </w:rPr>
        <w:object w:dxaOrig="1120" w:dyaOrig="460">
          <v:shape id="_x0000_i1027" type="#_x0000_t75" style="width:57.1pt;height:22.05pt" o:ole="">
            <v:imagedata r:id="rId13" o:title=""/>
          </v:shape>
          <o:OLEObject Type="Embed" ProgID="Equation.DSMT4" ShapeID="_x0000_i1027" DrawAspect="Content" ObjectID="_1706693486" r:id="rId14"/>
        </w:object>
      </w:r>
      <w:r w:rsidRPr="009B1EED">
        <w:rPr>
          <w:rFonts w:ascii="Times New Roman" w:hAnsi="Times New Roman" w:cs="Times New Roman"/>
          <w:sz w:val="28"/>
          <w:szCs w:val="28"/>
        </w:rPr>
        <w:t xml:space="preserve">, </w:t>
      </w:r>
      <w:r w:rsidRPr="009B1EED">
        <w:rPr>
          <w:rFonts w:ascii="Times New Roman" w:hAnsi="Times New Roman" w:cs="Times New Roman"/>
          <w:sz w:val="28"/>
          <w:szCs w:val="28"/>
        </w:rPr>
        <w:object w:dxaOrig="1680" w:dyaOrig="460">
          <v:shape id="_x0000_i1028" type="#_x0000_t75" style="width:83.05pt;height:22.05pt" o:ole="">
            <v:imagedata r:id="rId15" o:title=""/>
          </v:shape>
          <o:OLEObject Type="Embed" ProgID="Equation.DSMT4" ShapeID="_x0000_i1028" DrawAspect="Content" ObjectID="_1706693487" r:id="rId16"/>
        </w:object>
      </w:r>
      <w:r w:rsidRPr="009B1EED">
        <w:rPr>
          <w:rFonts w:ascii="Times New Roman" w:hAnsi="Times New Roman" w:cs="Times New Roman"/>
          <w:sz w:val="28"/>
          <w:szCs w:val="28"/>
        </w:rPr>
        <w:t>.</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равнения вида</w:t>
      </w:r>
      <w:r w:rsidRPr="009B1EED">
        <w:rPr>
          <w:rFonts w:ascii="Times New Roman" w:hAnsi="Times New Roman" w:cs="Times New Roman"/>
          <w:sz w:val="28"/>
          <w:szCs w:val="28"/>
        </w:rPr>
        <w:object w:dxaOrig="700" w:dyaOrig="360">
          <v:shape id="_x0000_i1029" type="#_x0000_t75" style="width:35.05pt;height:18.8pt" o:ole="">
            <v:imagedata r:id="rId17" o:title=""/>
          </v:shape>
          <o:OLEObject Type="Embed" ProgID="Equation.DSMT4" ShapeID="_x0000_i1029" DrawAspect="Content" ObjectID="_1706693488" r:id="rId18"/>
        </w:object>
      </w:r>
      <w:r w:rsidRPr="009B1EED">
        <w:rPr>
          <w:rFonts w:ascii="Times New Roman" w:hAnsi="Times New Roman" w:cs="Times New Roman"/>
          <w:sz w:val="28"/>
          <w:szCs w:val="28"/>
        </w:rPr>
        <w:t>.Уравнения в целых числ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истемы уравн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нятие системы уравнений. Решение системы уравнен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истемы линейных уравнений с параметр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еравен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еравенство с переменной. Строгие и нестрогие неравенства. Область определения неравенства (область допустимых значений переменн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шение линейных неравен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шение целых и дробно-рациональных неравенств методом интерва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истемы неравен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унк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нятие функ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едставление об асимптот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епрерывность функции. Кусочно заданные функ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Линейная функц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вадратичная функц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ратная пропорциональност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войства функции </w:t>
      </w:r>
      <w:r w:rsidRPr="009B1EED">
        <w:rPr>
          <w:rFonts w:ascii="Times New Roman" w:hAnsi="Times New Roman" w:cs="Times New Roman"/>
          <w:sz w:val="28"/>
          <w:szCs w:val="28"/>
        </w:rPr>
        <w:object w:dxaOrig="620" w:dyaOrig="620">
          <v:shape id="_x0000_i1030" type="#_x0000_t75" style="width:31.8pt;height:31.8pt" o:ole="">
            <v:imagedata r:id="rId19" o:title=""/>
          </v:shape>
          <o:OLEObject Type="Embed" ProgID="Equation.DSMT4" ShapeID="_x0000_i1030" DrawAspect="Content" ObjectID="_1706693489" r:id="rId20"/>
        </w:object>
      </w:r>
      <w:r w:rsidR="003A3D30" w:rsidRPr="009B1EED">
        <w:rPr>
          <w:rFonts w:ascii="Times New Roman" w:hAnsi="Times New Roman" w:cs="Times New Roman"/>
          <w:sz w:val="28"/>
          <w:szCs w:val="28"/>
        </w:rPr>
        <w:fldChar w:fldCharType="begin"/>
      </w:r>
      <w:r w:rsidRPr="009B1EED">
        <w:rPr>
          <w:rFonts w:ascii="Times New Roman" w:hAnsi="Times New Roman" w:cs="Times New Roman"/>
          <w:sz w:val="28"/>
          <w:szCs w:val="28"/>
        </w:rPr>
        <w:instrText xml:space="preserve"> QUOTE </w:instrText>
      </w:r>
      <w:r w:rsidRPr="009B1EED">
        <w:rPr>
          <w:rFonts w:ascii="Times New Roman" w:hAnsi="Times New Roman" w:cs="Times New Roman"/>
          <w:noProof/>
          <w:sz w:val="28"/>
          <w:szCs w:val="28"/>
          <w:lang w:eastAsia="ru-RU"/>
        </w:rPr>
        <w:drawing>
          <wp:inline distT="0" distB="0" distL="0" distR="0">
            <wp:extent cx="412115" cy="304800"/>
            <wp:effectExtent l="19050" t="0" r="698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
                      <a:clrChange>
                        <a:clrFrom>
                          <a:srgbClr val="FFFFFF"/>
                        </a:clrFrom>
                        <a:clrTo>
                          <a:srgbClr val="FFFFFF">
                            <a:alpha val="0"/>
                          </a:srgbClr>
                        </a:clrTo>
                      </a:clrChange>
                    </a:blip>
                    <a:srcRect/>
                    <a:stretch>
                      <a:fillRect/>
                    </a:stretch>
                  </pic:blipFill>
                  <pic:spPr bwMode="auto">
                    <a:xfrm>
                      <a:off x="0" y="0"/>
                      <a:ext cx="412115" cy="304800"/>
                    </a:xfrm>
                    <a:prstGeom prst="rect">
                      <a:avLst/>
                    </a:prstGeom>
                    <a:noFill/>
                    <a:ln w="9525">
                      <a:noFill/>
                      <a:miter lim="800000"/>
                      <a:headEnd/>
                      <a:tailEnd/>
                    </a:ln>
                  </pic:spPr>
                </pic:pic>
              </a:graphicData>
            </a:graphic>
          </wp:inline>
        </w:drawing>
      </w:r>
      <w:r w:rsidR="003A3D30" w:rsidRPr="009B1EED">
        <w:rPr>
          <w:rFonts w:ascii="Times New Roman" w:hAnsi="Times New Roman" w:cs="Times New Roman"/>
          <w:sz w:val="28"/>
          <w:szCs w:val="28"/>
        </w:rPr>
        <w:fldChar w:fldCharType="separate"/>
      </w:r>
      <w:r w:rsidRPr="009B1EED">
        <w:rPr>
          <w:rFonts w:ascii="Times New Roman" w:hAnsi="Times New Roman" w:cs="Times New Roman"/>
          <w:noProof/>
          <w:sz w:val="28"/>
          <w:szCs w:val="28"/>
          <w:lang w:eastAsia="ru-RU"/>
        </w:rPr>
        <w:drawing>
          <wp:inline distT="0" distB="0" distL="0" distR="0">
            <wp:extent cx="412115" cy="304800"/>
            <wp:effectExtent l="19050" t="0" r="6985" b="0"/>
            <wp:docPr id="4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1">
                      <a:clrChange>
                        <a:clrFrom>
                          <a:srgbClr val="FFFFFF"/>
                        </a:clrFrom>
                        <a:clrTo>
                          <a:srgbClr val="FFFFFF">
                            <a:alpha val="0"/>
                          </a:srgbClr>
                        </a:clrTo>
                      </a:clrChange>
                    </a:blip>
                    <a:srcRect/>
                    <a:stretch>
                      <a:fillRect/>
                    </a:stretch>
                  </pic:blipFill>
                  <pic:spPr bwMode="auto">
                    <a:xfrm>
                      <a:off x="0" y="0"/>
                      <a:ext cx="412115" cy="304800"/>
                    </a:xfrm>
                    <a:prstGeom prst="rect">
                      <a:avLst/>
                    </a:prstGeom>
                    <a:noFill/>
                    <a:ln w="9525">
                      <a:noFill/>
                      <a:miter lim="800000"/>
                      <a:headEnd/>
                      <a:tailEnd/>
                    </a:ln>
                  </pic:spPr>
                </pic:pic>
              </a:graphicData>
            </a:graphic>
          </wp:inline>
        </w:drawing>
      </w:r>
      <w:r w:rsidR="003A3D30" w:rsidRPr="009B1EED">
        <w:rPr>
          <w:rFonts w:ascii="Times New Roman" w:hAnsi="Times New Roman" w:cs="Times New Roman"/>
          <w:sz w:val="28"/>
          <w:szCs w:val="28"/>
        </w:rPr>
        <w:fldChar w:fldCharType="end"/>
      </w:r>
      <w:r w:rsidRPr="009B1EED">
        <w:rPr>
          <w:rFonts w:ascii="Times New Roman" w:hAnsi="Times New Roman" w:cs="Times New Roman"/>
          <w:sz w:val="28"/>
          <w:szCs w:val="28"/>
        </w:rPr>
        <w:t xml:space="preserve">. Гипербол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Графики функций. Преобразование графика функции </w:t>
      </w:r>
      <w:r w:rsidRPr="009B1EED">
        <w:rPr>
          <w:rFonts w:ascii="Times New Roman" w:hAnsi="Times New Roman" w:cs="Times New Roman"/>
          <w:sz w:val="28"/>
          <w:szCs w:val="28"/>
        </w:rPr>
        <w:object w:dxaOrig="920" w:dyaOrig="320">
          <v:shape id="_x0000_i1031" type="#_x0000_t75" style="width:46.7pt;height:16.2pt" o:ole="">
            <v:imagedata r:id="rId22" o:title=""/>
          </v:shape>
          <o:OLEObject Type="Embed" ProgID="Equation.DSMT4" ShapeID="_x0000_i1031" DrawAspect="Content" ObjectID="_1706693490" r:id="rId23"/>
        </w:object>
      </w:r>
      <w:r w:rsidRPr="009B1EED">
        <w:rPr>
          <w:rFonts w:ascii="Times New Roman" w:hAnsi="Times New Roman" w:cs="Times New Roman"/>
          <w:sz w:val="28"/>
          <w:szCs w:val="28"/>
        </w:rPr>
        <w:t xml:space="preserve"> для построения графиков функций вида </w:t>
      </w:r>
      <w:r w:rsidRPr="009B1EED">
        <w:rPr>
          <w:rFonts w:ascii="Times New Roman" w:hAnsi="Times New Roman" w:cs="Times New Roman"/>
          <w:sz w:val="28"/>
          <w:szCs w:val="28"/>
        </w:rPr>
        <w:object w:dxaOrig="1779" w:dyaOrig="380">
          <v:shape id="_x0000_i1032" type="#_x0000_t75" style="width:89.5pt;height:17.5pt" o:ole="">
            <v:imagedata r:id="rId24" o:title=""/>
          </v:shape>
          <o:OLEObject Type="Embed" ProgID="Equation.DSMT4" ShapeID="_x0000_i1032" DrawAspect="Content" ObjectID="_1706693491" r:id="rId25"/>
        </w:object>
      </w:r>
      <w:r w:rsidRPr="009B1EED">
        <w:rPr>
          <w:rFonts w:ascii="Times New Roman" w:hAnsi="Times New Roman" w:cs="Times New Roman"/>
          <w:sz w:val="28"/>
          <w:szCs w:val="28"/>
        </w:rPr>
        <w:t>.</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Графики функций </w:t>
      </w:r>
      <w:r w:rsidRPr="009B1EED">
        <w:rPr>
          <w:rFonts w:ascii="Times New Roman" w:hAnsi="Times New Roman" w:cs="Times New Roman"/>
          <w:sz w:val="28"/>
          <w:szCs w:val="28"/>
        </w:rPr>
        <w:object w:dxaOrig="1300" w:dyaOrig="620">
          <v:shape id="_x0000_i1033" type="#_x0000_t75" style="width:63.55pt;height:31.8pt" o:ole="">
            <v:imagedata r:id="rId26" o:title=""/>
          </v:shape>
          <o:OLEObject Type="Embed" ProgID="Equation.DSMT4" ShapeID="_x0000_i1033" DrawAspect="Content" ObjectID="_1706693492" r:id="rId27"/>
        </w:object>
      </w:r>
      <w:r w:rsidRPr="009B1EED">
        <w:rPr>
          <w:rFonts w:ascii="Times New Roman" w:hAnsi="Times New Roman" w:cs="Times New Roman"/>
          <w:sz w:val="28"/>
          <w:szCs w:val="28"/>
        </w:rPr>
        <w:t xml:space="preserve">, </w:t>
      </w:r>
      <w:r w:rsidRPr="009B1EED">
        <w:rPr>
          <w:rFonts w:ascii="Times New Roman" w:hAnsi="Times New Roman" w:cs="Times New Roman"/>
          <w:sz w:val="28"/>
          <w:szCs w:val="28"/>
        </w:rPr>
        <w:object w:dxaOrig="760" w:dyaOrig="380">
          <v:shape id="_x0000_i1034" type="#_x0000_t75" style="width:40.2pt;height:17.5pt" o:ole="">
            <v:imagedata r:id="rId28" o:title=""/>
          </v:shape>
          <o:OLEObject Type="Embed" ProgID="Equation.DSMT4" ShapeID="_x0000_i1034" DrawAspect="Content" ObjectID="_1706693493" r:id="rId29"/>
        </w:object>
      </w:r>
      <w:r w:rsidR="003A3D30" w:rsidRPr="009B1EED">
        <w:rPr>
          <w:rFonts w:ascii="Times New Roman" w:hAnsi="Times New Roman" w:cs="Times New Roman"/>
          <w:sz w:val="28"/>
          <w:szCs w:val="28"/>
        </w:rPr>
        <w:fldChar w:fldCharType="begin"/>
      </w:r>
      <w:r w:rsidRPr="009B1EED">
        <w:rPr>
          <w:rFonts w:ascii="Times New Roman" w:hAnsi="Times New Roman" w:cs="Times New Roman"/>
          <w:sz w:val="28"/>
          <w:szCs w:val="28"/>
        </w:rPr>
        <w:instrText xml:space="preserve"> QUOTE  </w:instrText>
      </w:r>
      <w:r w:rsidR="003A3D30" w:rsidRPr="009B1EED">
        <w:rPr>
          <w:rFonts w:ascii="Times New Roman" w:hAnsi="Times New Roman" w:cs="Times New Roman"/>
          <w:sz w:val="28"/>
          <w:szCs w:val="28"/>
        </w:rPr>
        <w:fldChar w:fldCharType="end"/>
      </w:r>
      <w:r w:rsidRPr="009B1EED">
        <w:rPr>
          <w:rFonts w:ascii="Times New Roman" w:hAnsi="Times New Roman" w:cs="Times New Roman"/>
          <w:sz w:val="28"/>
          <w:szCs w:val="28"/>
        </w:rPr>
        <w:t>,</w:t>
      </w:r>
      <w:r w:rsidRPr="009B1EED">
        <w:rPr>
          <w:rFonts w:ascii="Times New Roman" w:hAnsi="Times New Roman" w:cs="Times New Roman"/>
          <w:sz w:val="28"/>
          <w:szCs w:val="28"/>
        </w:rPr>
        <w:object w:dxaOrig="760" w:dyaOrig="380">
          <v:shape id="_x0000_i1035" type="#_x0000_t75" style="width:38.25pt;height:17.5pt" o:ole="">
            <v:imagedata r:id="rId30" o:title=""/>
          </v:shape>
          <o:OLEObject Type="Embed" ProgID="Equation.DSMT4" ShapeID="_x0000_i1035" DrawAspect="Content" ObjectID="_1706693494" r:id="rId31"/>
        </w:object>
      </w:r>
      <w:fldSimple w:instr="">
        <w:r w:rsidRPr="009B1EED">
          <w:rPr>
            <w:rFonts w:ascii="Times New Roman" w:hAnsi="Times New Roman" w:cs="Times New Roman"/>
            <w:noProof/>
            <w:sz w:val="28"/>
            <w:szCs w:val="28"/>
            <w:lang w:eastAsia="ru-RU"/>
          </w:rPr>
          <w:drawing>
            <wp:inline distT="0" distB="0" distL="0" distR="0">
              <wp:extent cx="477520" cy="247015"/>
              <wp:effectExtent l="19050" t="0" r="0" b="0"/>
              <wp:docPr id="4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2"/>
                      <a:srcRect/>
                      <a:stretch>
                        <a:fillRect/>
                      </a:stretch>
                    </pic:blipFill>
                    <pic:spPr bwMode="auto">
                      <a:xfrm>
                        <a:off x="0" y="0"/>
                        <a:ext cx="477520" cy="247015"/>
                      </a:xfrm>
                      <a:prstGeom prst="rect">
                        <a:avLst/>
                      </a:prstGeom>
                      <a:noFill/>
                      <a:ln w="9525">
                        <a:noFill/>
                        <a:miter lim="800000"/>
                        <a:headEnd/>
                        <a:tailEnd/>
                      </a:ln>
                    </pic:spPr>
                  </pic:pic>
                </a:graphicData>
              </a:graphic>
            </wp:inline>
          </w:drawing>
        </w:r>
      </w:fldSimple>
      <w:r w:rsidRPr="009B1EED">
        <w:rPr>
          <w:rFonts w:ascii="Times New Roman" w:hAnsi="Times New Roman" w:cs="Times New Roman"/>
          <w:sz w:val="28"/>
          <w:szCs w:val="28"/>
        </w:rPr>
        <w:t xml:space="preserve">, </w:t>
      </w:r>
      <w:r w:rsidRPr="009B1EED">
        <w:rPr>
          <w:rFonts w:ascii="Times New Roman" w:hAnsi="Times New Roman" w:cs="Times New Roman"/>
          <w:sz w:val="28"/>
          <w:szCs w:val="28"/>
        </w:rPr>
        <w:object w:dxaOrig="660" w:dyaOrig="380">
          <v:shape id="_x0000_i1036" type="#_x0000_t75" style="width:31.8pt;height:17.5pt" o:ole="">
            <v:imagedata r:id="rId33" o:title=""/>
          </v:shape>
          <o:OLEObject Type="Embed" ProgID="Equation.DSMT4" ShapeID="_x0000_i1036" DrawAspect="Content" ObjectID="_1706693495" r:id="rId34"/>
        </w:object>
      </w:r>
      <w:r w:rsidRPr="009B1EED">
        <w:rPr>
          <w:rFonts w:ascii="Times New Roman" w:hAnsi="Times New Roman" w:cs="Times New Roman"/>
          <w:sz w:val="28"/>
          <w:szCs w:val="28"/>
        </w:rPr>
        <w:t xml:space="preserve">.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следовательности и прогре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Сходящаяся геометрическая прогресс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шение текстовых задач</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дачи на все арифметические действ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дачи на движение, работу и покуп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дачи на части, доли, процент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огические задач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ешение логических задач. Решение логических задач с помощью графов, таблиц.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0F7264" w:rsidRPr="009B1EED" w:rsidRDefault="000F7264" w:rsidP="009B1EED">
      <w:pPr>
        <w:spacing w:after="0" w:line="240" w:lineRule="auto"/>
        <w:jc w:val="both"/>
        <w:rPr>
          <w:rFonts w:ascii="Times New Roman" w:hAnsi="Times New Roman" w:cs="Times New Roman"/>
          <w:sz w:val="28"/>
          <w:szCs w:val="28"/>
        </w:rPr>
      </w:pPr>
      <w:bookmarkStart w:id="108" w:name="_Toc284663427"/>
      <w:bookmarkStart w:id="109" w:name="_Toc284662800"/>
      <w:bookmarkStart w:id="110" w:name="_Toc405513922"/>
      <w:r w:rsidRPr="009B1EED">
        <w:rPr>
          <w:rFonts w:ascii="Times New Roman" w:hAnsi="Times New Roman" w:cs="Times New Roman"/>
          <w:sz w:val="28"/>
          <w:szCs w:val="28"/>
        </w:rPr>
        <w:t>Статистика и теория вероятностей</w:t>
      </w:r>
      <w:bookmarkEnd w:id="108"/>
      <w:bookmarkEnd w:id="109"/>
      <w:bookmarkEnd w:id="110"/>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атисти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лучайная изменчивость. Изменчивость при измерениях. Решающие правила. Закономерности в изменчивых величин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лучайные событ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лементы комбинатори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лучайные величин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0F7264" w:rsidRPr="009B1EED" w:rsidRDefault="000F7264" w:rsidP="009B1EED">
      <w:pPr>
        <w:spacing w:after="0" w:line="240" w:lineRule="auto"/>
        <w:jc w:val="both"/>
        <w:rPr>
          <w:rFonts w:ascii="Times New Roman" w:hAnsi="Times New Roman" w:cs="Times New Roman"/>
          <w:sz w:val="28"/>
          <w:szCs w:val="28"/>
        </w:rPr>
      </w:pPr>
      <w:bookmarkStart w:id="111" w:name="_Toc284663428"/>
      <w:bookmarkStart w:id="112" w:name="_Toc284662801"/>
      <w:bookmarkStart w:id="113" w:name="_Toc405513923"/>
      <w:r w:rsidRPr="009B1EED">
        <w:rPr>
          <w:rFonts w:ascii="Times New Roman" w:hAnsi="Times New Roman" w:cs="Times New Roman"/>
          <w:sz w:val="28"/>
          <w:szCs w:val="28"/>
        </w:rPr>
        <w:t>Геометрия</w:t>
      </w:r>
      <w:bookmarkEnd w:id="111"/>
      <w:bookmarkEnd w:id="112"/>
      <w:bookmarkEnd w:id="113"/>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еометрические фигу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игуры в геометрии и в окружающем мир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Геометрическая фигура. Формирование представлений о метапредметном понятии «фигур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ногоугольни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кружность, круг</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еометрические фигуры в пространстве (объёмные тел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тнош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венство фигу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войства равных треугольников. Признаки равенства треугольник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араллельно</w:t>
      </w:r>
      <w:r w:rsidRPr="009B1EED">
        <w:rPr>
          <w:rFonts w:ascii="Times New Roman" w:hAnsi="Times New Roman" w:cs="Times New Roman"/>
          <w:sz w:val="28"/>
          <w:szCs w:val="28"/>
        </w:rPr>
        <w:softHyphen/>
        <w:t>сть прямы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знаки и свойства параллельных прямых. Аксиома параллельности Евклида. Теорема Фалес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ерпендикулярные прямы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доб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опорциональные отрезки, подобие фигур. Подобные треугольники. Признаки подоб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заимное расположение прямой и окружности, двух окружносте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я и вычисл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еличин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я и вычисл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w:t>
      </w:r>
      <w:r w:rsidRPr="009B1EED">
        <w:rPr>
          <w:rFonts w:ascii="Times New Roman" w:hAnsi="Times New Roman" w:cs="Times New Roman"/>
          <w:sz w:val="28"/>
          <w:szCs w:val="28"/>
        </w:rPr>
        <w:lastRenderedPageBreak/>
        <w:t>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B1EED">
        <w:rPr>
          <w:rFonts w:ascii="Times New Roman" w:hAnsi="Times New Roman" w:cs="Times New Roman"/>
          <w:sz w:val="28"/>
          <w:szCs w:val="28"/>
        </w:rPr>
        <w:softHyphen/>
        <w:t>ружности и площади круга. Сравнение и вычисление площадей. Теорема Пифагора. Теорема синусов. Теорема косинус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сстоя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еометрические постро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еометрические построения для иллюстрации свойств геометрических фигу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еление отрезка в данном отношен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Геометрические преобразова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еобразо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нятие преобразования. Представление о метапредметном понятии «преобразование». Подоб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виж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севая и центральная симметрия, поворот и параллельный перенос.Комбинации движений на плоскости и их свой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екторы и координаты на плоск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екто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ординат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менение векторов и координат для решения простейших геометрических задач.</w:t>
      </w:r>
    </w:p>
    <w:p w:rsidR="000F7264" w:rsidRPr="009B1EED" w:rsidRDefault="000F7264" w:rsidP="009B1EED">
      <w:pPr>
        <w:spacing w:after="0" w:line="240" w:lineRule="auto"/>
        <w:jc w:val="both"/>
        <w:rPr>
          <w:rFonts w:ascii="Times New Roman" w:hAnsi="Times New Roman" w:cs="Times New Roman"/>
          <w:sz w:val="28"/>
          <w:szCs w:val="28"/>
        </w:rPr>
      </w:pPr>
      <w:bookmarkStart w:id="114" w:name="_Toc284663429"/>
      <w:bookmarkStart w:id="115" w:name="_Toc284662802"/>
      <w:bookmarkStart w:id="116" w:name="_Toc405513924"/>
      <w:r w:rsidRPr="009B1EED">
        <w:rPr>
          <w:rFonts w:ascii="Times New Roman" w:hAnsi="Times New Roman" w:cs="Times New Roman"/>
          <w:sz w:val="28"/>
          <w:szCs w:val="28"/>
        </w:rPr>
        <w:t>История математики</w:t>
      </w:r>
      <w:bookmarkEnd w:id="114"/>
      <w:bookmarkEnd w:id="115"/>
      <w:bookmarkEnd w:id="116"/>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токи теории вероятностей: страховое дело, азартные игры. П. Ферма, Б.Паскаль, Я. Бернулли, А.Н.Колмогор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еометрия и искусство. Геометрические закономерности окружающего ми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ль российских учёных в развитии математики: Л.Эйлер. Н.И.Лобачевский, П.Л.Чебышев, С. Ковалевская, А.Н.Колмогор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2.2.2.9. Информатика</w:t>
      </w:r>
      <w:bookmarkEnd w:id="93"/>
      <w:bookmarkEnd w:id="94"/>
      <w:bookmarkEnd w:id="95"/>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 реализации программыучебногопредмета«Информатика» у учащихся формируется информационнаяи алгоритмическаякультура; уменияформализациииструктурированияинформации, способпредставления данныхвсоответствиис поставленной задачей-таблицы,схемы,графики,диаграммы,с использованиемсоответствующих программныхсредств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алгоритм,модель-и ихсвойствах; развивается алгоритмическое мышление, необходимое для профессиональной деятельностивсовременномобществе;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приработескомпьютернымипрограммамиив сети Интернет, умениясоблюдатьнормыинформационнойэтикииправа.</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вед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нформацияиинформационныепроцесс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нформация – одно из основных обобщающих понятий современной нау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азличные аспекты слова «информация»: информациякакданные,которыемогутбытьобработаны </w:t>
      </w:r>
      <w:r w:rsidRPr="009B1EED">
        <w:rPr>
          <w:rFonts w:ascii="Times New Roman" w:hAnsi="Times New Roman" w:cs="Times New Roman"/>
          <w:sz w:val="28"/>
          <w:szCs w:val="28"/>
        </w:rPr>
        <w:lastRenderedPageBreak/>
        <w:t>автоматизированнойсистемойи информациякаксведения,предназначенные длявосприятиячеловек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мерыданных:тексты,числа.Дискретность данных. Анализданных.Возможность описаниянепрерывных объектовипроцессовспомощьюдискретных данны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нформационные процессы–процессы,связанныесхранением, преобразованиемипередачейданны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мпьютер–универсальноеустройствообработкиданны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рхитектура компьютера: процессор,оперативная память,внешняя энергонезависимаяпамять,устройстваввода-вывода; их количественные характеристи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граммное обеспечение компьюте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осители информации, используемые в ИКТ. История и перспективыразвития.Представление обобъемахданныхискоростях доступа,характерныхдляразличныхвидовносителей. Носители информации в живой природ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торияитенденцииразвитиякомпьютеров,улучшениехарактеристик компьютеров.Суперкомпьюте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изические ограничения на значения характеристик компьютер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араллельныевычисл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хника безопасности и правила работы на компьютер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атематическиеосновыинформати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кстыикодирова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имвол.Алфавит–конечноемножествосимволов.Текст–конечная последовательность символов данного алфавита. Количество различных текстовданнойдлинывданномалфавит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нообразие языков и алфавитов. Естественные и формальные языки.Алфавиттекстовнарусскомязык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дированиесимволоводногоалфавитаспомощьюкодовыхсловв другомалфавите;кодоваятаблица,декодирова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воичный алфавит.Представлениеданныхвкомпьютерекактекстовв двоичномалфавит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воичныекодысфиксированнойдлинойкодовогослова.Разрядность кода –длинакодовогослова.Примерыдвоичныхкодовсразрядностью8,16, 32.</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Единицыизмерения длиныдвоичных текстов:бит,байт,Килобайт и т. д.Количествоинформации,содержащеесяв сообщен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дход А.Н.Колмогоровак определениюколичестваинформ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Зависимостьколичествакодовыхкомбинацийотразрядностикода.КодASCII. Кодировкикириллицы.Примерыкодированиябуквнациональныхалфавитов. </w:t>
      </w:r>
      <w:r w:rsidRPr="009B1EED">
        <w:rPr>
          <w:rFonts w:ascii="Times New Roman" w:hAnsi="Times New Roman" w:cs="Times New Roman"/>
          <w:sz w:val="28"/>
          <w:szCs w:val="28"/>
        </w:rPr>
        <w:lastRenderedPageBreak/>
        <w:t>Представлениео стандартеUnicode. Таблицыкодировкисалфавитом, отличным отдвоичног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кажение информацииприпередаче.Коды,исправляющие ошибки. Возможность однозначногодекодирования длякодовсразличнойдлиной кодовыхс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искретизац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идискретизация. Общеепредставлениеоцифровом представленииаудиовизуальныхи другихнепрерывныхданны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дирование цвета.Цветовыемодели.МоделиRGBиCMYK. Модели HSB иCMY.Глубина кодирования. Знакомствосрастровойи векторнойграфик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дирование звука. Разрядность и частота записи. Количество каналовзапис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ценкаколичественных параметров,связанныхспредставлением и хранениемизображенийизвуковыхфай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истемысчисл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зиционные и непозиционные системы счисления. Примеры представления чисел в позиционных системах счисл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воичнаясистемасчисления,записьцелыхчиселвпределахот0до 1024. Перевод натуральных чисел из десятичной системы счисления в двоичнуюииз двоичнойв десятичную.</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еревод натуральных чисел из двоичной системы счисления в восьмеричную и шестнадцатеричную и обратн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рифметические действия в системах счисл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лементыкомбинаторики,теориимножествиматематической логи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счет количествавариантов: формулыперемноженияисложенияколичествавариантов.Количество текстовданнойдлинывданномалфавит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ножество.Определениеколичестваэлементоввомножествах, полученных из двухилитрехбазовыхмножествспомощьюопераций объединения,пересеченияидополн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аблицыистинности. Построениетаблицистинностидлялогических выраж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w:t>
      </w:r>
      <w:r w:rsidRPr="009B1EED">
        <w:rPr>
          <w:rFonts w:ascii="Times New Roman" w:hAnsi="Times New Roman" w:cs="Times New Roman"/>
          <w:sz w:val="28"/>
          <w:szCs w:val="28"/>
        </w:rPr>
        <w:lastRenderedPageBreak/>
        <w:t>Логические элементы. Схемы логическихэлементовиихфизическая(электронная)реализация.Знакомство слогическимиосновамикомпьюте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ab/>
        <w:t>Списки, графы, деревь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писок.Первыйэлемент,последнийэлемент,предыдущийэлемент, следующийэлемент.Вставка,удалениеи заменаэлемен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раф.Вершина,ребро,путь.Ориентированныеинеориентированные графы.Начальная вершина(источник) иконечнаявершина(сток)в ориентированномграфе.Длина(вес)ребраипути.Понятиеминимального пути.Матрицасмежностиграфа(сдлинамиреб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ерево.Корень,лист,вершина(узел).Предшествующая вершина, последующие вершины.Поддерево.Высотадерева.Бинарноедерево. Генеалогическоедерев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лгоритмыиэлементыпрограммиро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полнителииалгоритмы.Управлениеисполнителя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полнители. Состояния,возможныеобстановкиисистемакоманд исполнителя;команды-приказыикоманды-запросы; отказисполнителя. Необходимостьформальногоописанияисполнителя. Ручное управление исполнителе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лгоритмкакплануправленияисполнителем (исполнителями). Алгоритмическийязык(языкпрограммирования) –формальныйязыкдля записиалгоритмов. Программа–записьалгоритманаконкретном алгоритмическомязыке. Компьютер–автоматическоеустройство,способное управлятьпозаранеесоставленной программеисполнителями, выполняющимикоманды.Программное управлениеисполнителем. Программное управление самодвижущимся робот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ловесное описание алгоритмов. Описание алгоритма с помощью блок-схем. Отличие словесногоописанияалгоритма,отописанияна формальномалгоритмическомязык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истемыпрограммирования.Средствасозданияивыполненияпрограм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нятиеобэтапахразработкипрограмми приемахотладкипрограм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правление. Сигнал. Обратная связь. Примеры: компьютер и управляемый имисполнитель (в том числе робот); компьютер,получающий сигналыот цифровыхдатчиковвходенаблюденийиэкспериментов, иуправляющий реальными(втомчиследвижущимися)устройства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лгоритмическиеконструк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нструкция «следование». Линейныйалгоритм. Ограниченность линейных алгоритмов:невозможность предусмотретьзависимостьпоследовательности выполняемыхдействийот исходныхданны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онструкция «ветвление». Условный оператор: полная и неполная форм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онструкция «повторения»:циклы с заданным числом повторений, с условием выполнения, с переменной цикла. Проверкаусловиявыполненияцикладо </w:t>
      </w:r>
      <w:r w:rsidRPr="009B1EED">
        <w:rPr>
          <w:rFonts w:ascii="Times New Roman" w:hAnsi="Times New Roman" w:cs="Times New Roman"/>
          <w:sz w:val="28"/>
          <w:szCs w:val="28"/>
        </w:rPr>
        <w:lastRenderedPageBreak/>
        <w:t>началавыполнениятелациклаипосле выполнениятелацикла:постусловие ипредусловие цикла.Инвариантцикл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письалгоритмических конструкцийввыбранномязыке программиро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мерызаписикомандветвленияиповторения идругихконструкций в различныхалгоритмическихязык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работка алгоритмовипрограм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ераторприсваивания.Представлениео структурахданны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нстанты и переменные. Переменная: имяизначение.Типы переменных:целые, вещественные, символьные,строковые,логические.Табличныевеличины (массивы).Одномерные массивы. Двумерные массив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мерызадачобработкиданны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хождение минимального и максимального числа из двух,трех, четырехданныхчисе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хождениевсехкорнейзаданногоквадратногоуравн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полнениечисловогомассивавсоответствиисформулойили путемвводачисе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хождение суммы элементов данной конечной числовой последовательностиилимасси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хождениеминимального(максимального)элементамасси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накомствосалгоритмами решенияэтихзадач.Реализацииэтихалгоритмов ввыбраннойсредепрограммиро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ставлениеалгоритмови программпоуправлениюисполнителями Робот, Черепашка, Чертежник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накомствос постановкамиболеесложныхзадачобработкиданныхи алгоритмами ихрешения:сортировкамассива,выполнение поэлементных операцийсмассивами;обработкацелыхчисел,представленных записямив десятичнойидвоичнойсистемахсчисления,нахождение наибольшего общегоделителя(алгоритмЕвклид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нятиеобэтапахразработки программ:составление требованийк программе, выборалгоритмаиегореализация ввидепрограммы на выбранномалгоритмическом языке,отладкапрограммыспомощью выбраннойсистемыпрограммирования,тестирова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стейшие приемыдиалоговой отладкипрограмм(выборточки останова,пошаговое выполнение, просмотрзначенийвеличин,отладочный вывод).</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накомствосдокументированием программ.Составлениеописание программыпообразц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нализалгоритм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ложностьвычисления: количествовыполненных операций,размер используемой памяти; их зависимость от размера исходных данных. Примерыкороткихпрограмм,выполняющих многошаговпообработке небольшого объемаданных;примерыкороткихпрограмм,выполняющих обработкубольшогообъемаданны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пределениевозможныхрезультатовработыалгоритмапри данном множествевходныхданных;определение возможных входныхданных, </w:t>
      </w:r>
      <w:r w:rsidRPr="009B1EED">
        <w:rPr>
          <w:rFonts w:ascii="Times New Roman" w:hAnsi="Times New Roman" w:cs="Times New Roman"/>
          <w:sz w:val="28"/>
          <w:szCs w:val="28"/>
        </w:rPr>
        <w:lastRenderedPageBreak/>
        <w:t>приводящихкданномурезультату.Примерыописанияобъектовипроцессов спомощьюнаборачисловыххарактеристик, атакжезависимостеймежду этимихарактеристиками,выражаемымис помощьюформу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бототехни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сигналовот цифровыхдатчиков (касания, расстояния, света, звука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атематическоемоделирова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нятиематематической модели.Задачи, решаемые с помощью математического (компьютерного) моделирования.Отличие математической модели отнатурноймоделииот словесного(литературного) описанияобъекта.Использование компьютеров при работе с математическими моделям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мпьютерные эксперимент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меры использованияматематических(компьютерных)моделей при решениинаучно-технических задач.Представлениеоциклемоделирования: построениематематическоймодели,еепрограммнаяреализация,проверкана простыхпримерах(тестирование),проведениекомпьютерногоэксперимента, анализегорезультатов,уточнениемодел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пользованиепрограммныхсистемисервис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айловаясистем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нципы построения файловых систем. Каталог(директория). Основныеоперациипри работесфайлами:создание,редактирование,копирование,перемещение, удаление.Типыфай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Характерные размерыфайловразличныхтипов(страницапечатного текста,полныйтекстромана«Евгений Онегин», минутный видеоклип, полуторачасовой фильм,файлданныхкосмическихнаблюдений,файл </w:t>
      </w:r>
      <w:r w:rsidRPr="009B1EED">
        <w:rPr>
          <w:rFonts w:ascii="Times New Roman" w:hAnsi="Times New Roman" w:cs="Times New Roman"/>
          <w:sz w:val="28"/>
          <w:szCs w:val="28"/>
        </w:rPr>
        <w:lastRenderedPageBreak/>
        <w:t>промежуточных данныхприматематическом моделировании сложных физическихпроцессов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рхивированиеи разархивирова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айловыйменедже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исквфайловойсистем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дготовкатекстовидемонстрационныхматериа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кстовыедокументыиихструктурные элементы(страница,абзац, строка,слово,симво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ключение втекстовыйдокументсписков, таблиц,играфических объектов. Включениевтекстовыйдокументдиаграмм, формул, нумерациистраниц,колонтитулов,ссылокидр.Историяизмен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веркаправописания,словар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нструментывводатекстасиспользованием сканера,программ распознавания,расшифровкиустнойречи.Компьютерныйперевод.</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нятиеосистеместандартовпоинформации,библиотечному и издательскому делу.Деловаяпереписка,учебнаяпубликация,коллективная работа.Рефератианнотац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дготовкакомпьютерных презентаций. Включениевпрезентацию аудиовизуальныхобъект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Знакомствосграфическими редакторами. Операцииредактирования графических объектов:изменениеразмера,сжатиеизображения; обрезка, поворот,отражение, работа с областями (выделение, копирование, заливка цветом),коррекцияцвета,яркостииконтрастности.Знакомство собработкойфотографий. Геометрическиеистилевыепреобразова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водизображенийсиспользованиемразличныхцифровыхустройств (цифровыхфотоаппаратовимикроскопов,видеокамер,сканеровит.д.).</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редствакомпьютерногопроектирования. Чертежииработас ними.Базовыеоперации:выделение,объединение, геометрические преобразованияфрагментови компонентов.Диаграммы,планы,карт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лектронные(динамические)таблиц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лектронные(динамические) таблицы.Формулысиспользованием абсолютной,относительной исмешаннойадресации;преобразование формул прикопировании.Выделениедиапазонатаблицыиупорядочивание (сортировка)егоэлементов;построениеграфиковидиаграм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азыданных.Поискинформ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азыданных.Таблицакакпредставление отношения.Поискданныхв готовойбазе.Связимеждутаблица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искинформациив сети Интернет. Средстваиметодикапоиска информации.Построениезапросов;браузеры.Компьютерные энциклопедии исловари.Компьютерныекартыидругиесправочныесистемы.Поисковые машин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Работа в информационном пространстве. Информационно-коммуникационныетехнолог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мпьютерные сети. Интернет. Адресация в сети Интернет. Доменная система имен.Сайт.Сетевое хранение данных. Большие данныевприродеи технике(геномныеданные,результаты физических экспериментов, Интернет-данные,вчастности,данныесоциальныхсетей).Технологииих обработкиихран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идыдеятельностив сети Интернет.Интернет-сервисы: почтоваяслужба; справочные службы(карты,расписания ит. п.),поисковые службы,службы обновленияпрограммногообеспеченияи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мпьютерныевирусыидругиевредоносныепрограммы;защитаотни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емы,повышающие безопасностьработыв сети Интернет.Проблема подлинности полученнойинформации. Электронная подпись, сертифицированные сайтыидокументы.Методыиндивидуальногои коллективногоразмещенияновойинформациив сети Интернет.Взаимодействие наосновекомпьютерных сетей:электроннаяпочта,чат,форум, телеконференция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игиенические, эргономические итехническиеусловияэксплуатации средствИКТ.Экономические, правовыеиэтическиеаспектыих использования. Личнаяинформация,средстваеезащиты.Организация личногоинформационногопростран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этапы и тенденции развития ИКТ. Стандарты в сфере информатикииИКТ.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B1EED" w:rsidRDefault="009B1EED" w:rsidP="009B1EED">
      <w:pPr>
        <w:spacing w:after="0" w:line="240" w:lineRule="auto"/>
        <w:jc w:val="both"/>
        <w:rPr>
          <w:rFonts w:ascii="Times New Roman" w:hAnsi="Times New Roman" w:cs="Times New Roman"/>
          <w:sz w:val="28"/>
          <w:szCs w:val="28"/>
        </w:rPr>
      </w:pPr>
      <w:bookmarkStart w:id="117" w:name="_Toc409691710"/>
      <w:bookmarkStart w:id="118" w:name="_Toc410654035"/>
      <w:bookmarkStart w:id="119" w:name="_Toc414553246"/>
    </w:p>
    <w:p w:rsidR="000F7264" w:rsidRPr="009B1EED" w:rsidRDefault="000F7264" w:rsidP="009B1EED">
      <w:pPr>
        <w:spacing w:after="0" w:line="240" w:lineRule="auto"/>
        <w:jc w:val="both"/>
        <w:rPr>
          <w:rFonts w:ascii="Times New Roman" w:hAnsi="Times New Roman" w:cs="Times New Roman"/>
          <w:b/>
          <w:sz w:val="28"/>
          <w:szCs w:val="28"/>
        </w:rPr>
      </w:pPr>
      <w:r w:rsidRPr="009B1EED">
        <w:rPr>
          <w:rFonts w:ascii="Times New Roman" w:hAnsi="Times New Roman" w:cs="Times New Roman"/>
          <w:b/>
          <w:sz w:val="28"/>
          <w:szCs w:val="28"/>
        </w:rPr>
        <w:t>Физика</w:t>
      </w:r>
      <w:bookmarkEnd w:id="117"/>
      <w:bookmarkEnd w:id="118"/>
      <w:bookmarkEnd w:id="119"/>
    </w:p>
    <w:p w:rsidR="000F7264" w:rsidRPr="009B1EED" w:rsidRDefault="000F7264" w:rsidP="009B1EED">
      <w:pPr>
        <w:spacing w:after="0" w:line="240" w:lineRule="auto"/>
        <w:ind w:firstLine="708"/>
        <w:jc w:val="both"/>
        <w:rPr>
          <w:rFonts w:ascii="Times New Roman" w:hAnsi="Times New Roman" w:cs="Times New Roman"/>
          <w:sz w:val="28"/>
          <w:szCs w:val="28"/>
        </w:rPr>
      </w:pPr>
      <w:r w:rsidRPr="009B1EED">
        <w:rPr>
          <w:rFonts w:ascii="Times New Roman" w:hAnsi="Times New Roman" w:cs="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F7264" w:rsidRPr="009B1EED" w:rsidRDefault="000F7264" w:rsidP="009B1EED">
      <w:pPr>
        <w:spacing w:after="0" w:line="240" w:lineRule="auto"/>
        <w:ind w:firstLine="708"/>
        <w:jc w:val="both"/>
        <w:rPr>
          <w:rFonts w:ascii="Times New Roman" w:hAnsi="Times New Roman" w:cs="Times New Roman"/>
          <w:sz w:val="28"/>
          <w:szCs w:val="28"/>
        </w:rPr>
      </w:pPr>
      <w:r w:rsidRPr="009B1EED">
        <w:rPr>
          <w:rFonts w:ascii="Times New Roman" w:hAnsi="Times New Roman" w:cs="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9B1EED">
        <w:rPr>
          <w:rFonts w:ascii="Times New Roman" w:hAnsi="Times New Roman" w:cs="Times New Roman"/>
          <w:sz w:val="28"/>
          <w:szCs w:val="28"/>
        </w:rPr>
        <w:lastRenderedPageBreak/>
        <w:t>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0F7264" w:rsidRPr="009B1EED" w:rsidRDefault="000F7264" w:rsidP="009B1EED">
      <w:pPr>
        <w:spacing w:after="0" w:line="240" w:lineRule="auto"/>
        <w:ind w:firstLine="708"/>
        <w:jc w:val="both"/>
        <w:rPr>
          <w:rFonts w:ascii="Times New Roman" w:hAnsi="Times New Roman" w:cs="Times New Roman"/>
          <w:sz w:val="28"/>
          <w:szCs w:val="28"/>
        </w:rPr>
      </w:pPr>
      <w:r w:rsidRPr="009B1EED">
        <w:rPr>
          <w:rFonts w:ascii="Times New Roman" w:hAnsi="Times New Roman" w:cs="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ind w:firstLine="708"/>
        <w:jc w:val="both"/>
        <w:rPr>
          <w:rFonts w:ascii="Times New Roman" w:hAnsi="Times New Roman" w:cs="Times New Roman"/>
          <w:sz w:val="28"/>
          <w:szCs w:val="28"/>
        </w:rPr>
      </w:pPr>
      <w:r w:rsidRPr="009B1EED">
        <w:rPr>
          <w:rFonts w:ascii="Times New Roman" w:hAnsi="Times New Roman" w:cs="Times New Roman"/>
          <w:sz w:val="28"/>
          <w:szCs w:val="28"/>
        </w:rPr>
        <w:t>Физика и физические методы изучения природ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0F7264" w:rsidRPr="009B1EED" w:rsidRDefault="000F7264" w:rsidP="009B1EED">
      <w:pPr>
        <w:spacing w:after="0" w:line="240" w:lineRule="auto"/>
        <w:ind w:firstLine="708"/>
        <w:jc w:val="both"/>
        <w:rPr>
          <w:rFonts w:ascii="Times New Roman" w:hAnsi="Times New Roman" w:cs="Times New Roman"/>
          <w:sz w:val="28"/>
          <w:szCs w:val="28"/>
        </w:rPr>
      </w:pPr>
      <w:r w:rsidRPr="009B1EED">
        <w:rPr>
          <w:rFonts w:ascii="Times New Roman" w:hAnsi="Times New Roman" w:cs="Times New Roman"/>
          <w:sz w:val="28"/>
          <w:szCs w:val="28"/>
        </w:rPr>
        <w:t>Механические явл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w:t>
      </w:r>
      <w:r w:rsidRPr="009B1EED">
        <w:rPr>
          <w:rFonts w:ascii="Times New Roman" w:hAnsi="Times New Roman" w:cs="Times New Roman"/>
          <w:sz w:val="28"/>
          <w:szCs w:val="28"/>
        </w:rPr>
        <w:lastRenderedPageBreak/>
        <w:t>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0F7264" w:rsidRPr="009B1EED" w:rsidRDefault="000F7264" w:rsidP="009B1EED">
      <w:pPr>
        <w:spacing w:after="0" w:line="240" w:lineRule="auto"/>
        <w:ind w:firstLine="708"/>
        <w:jc w:val="both"/>
        <w:rPr>
          <w:rFonts w:ascii="Times New Roman" w:hAnsi="Times New Roman" w:cs="Times New Roman"/>
          <w:sz w:val="28"/>
          <w:szCs w:val="28"/>
        </w:rPr>
      </w:pPr>
      <w:r w:rsidRPr="009B1EED">
        <w:rPr>
          <w:rFonts w:ascii="Times New Roman" w:hAnsi="Times New Roman" w:cs="Times New Roman"/>
          <w:sz w:val="28"/>
          <w:szCs w:val="28"/>
        </w:rPr>
        <w:t>Тепловые явл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0F7264" w:rsidRPr="009B1EED" w:rsidRDefault="000F7264" w:rsidP="009B1EED">
      <w:pPr>
        <w:spacing w:after="0" w:line="240" w:lineRule="auto"/>
        <w:ind w:firstLine="708"/>
        <w:jc w:val="both"/>
        <w:rPr>
          <w:rFonts w:ascii="Times New Roman" w:hAnsi="Times New Roman" w:cs="Times New Roman"/>
          <w:sz w:val="28"/>
          <w:szCs w:val="28"/>
        </w:rPr>
      </w:pPr>
      <w:r w:rsidRPr="009B1EED">
        <w:rPr>
          <w:rFonts w:ascii="Times New Roman" w:hAnsi="Times New Roman" w:cs="Times New Roman"/>
          <w:sz w:val="28"/>
          <w:szCs w:val="28"/>
        </w:rPr>
        <w:t>Электромагнитные явл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Энергия электрического поля конденсато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0F7264" w:rsidRPr="009B1EED" w:rsidRDefault="000F7264" w:rsidP="009B1EED">
      <w:pPr>
        <w:spacing w:after="0" w:line="240" w:lineRule="auto"/>
        <w:ind w:firstLine="708"/>
        <w:jc w:val="both"/>
        <w:rPr>
          <w:rFonts w:ascii="Times New Roman" w:hAnsi="Times New Roman" w:cs="Times New Roman"/>
          <w:sz w:val="28"/>
          <w:szCs w:val="28"/>
        </w:rPr>
      </w:pPr>
      <w:r w:rsidRPr="009B1EED">
        <w:rPr>
          <w:rFonts w:ascii="Times New Roman" w:hAnsi="Times New Roman" w:cs="Times New Roman"/>
          <w:sz w:val="28"/>
          <w:szCs w:val="28"/>
        </w:rPr>
        <w:t>Квантовые явл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w:t>
      </w:r>
      <w:r w:rsidR="009B1EED">
        <w:rPr>
          <w:rFonts w:ascii="Times New Roman" w:hAnsi="Times New Roman" w:cs="Times New Roman"/>
          <w:sz w:val="28"/>
          <w:szCs w:val="28"/>
        </w:rPr>
        <w:tab/>
      </w:r>
      <w:r w:rsidRPr="009B1EED">
        <w:rPr>
          <w:rFonts w:ascii="Times New Roman" w:hAnsi="Times New Roman" w:cs="Times New Roman"/>
          <w:sz w:val="28"/>
          <w:szCs w:val="28"/>
        </w:rPr>
        <w:t>Опыты Резерфорд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оение и эволюция Вселенн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еоцентрическая и гелиоцентрическая системы мира. Фи</w:t>
      </w:r>
      <w:r w:rsidRPr="009B1EED">
        <w:rPr>
          <w:rFonts w:ascii="Times New Roman" w:hAnsi="Times New Roman" w:cs="Times New Roman"/>
          <w:sz w:val="28"/>
          <w:szCs w:val="28"/>
        </w:rPr>
        <w:softHyphen/>
        <w:t>зическая природа небесных тел Солнечной системы. Проис</w:t>
      </w:r>
      <w:r w:rsidRPr="009B1EED">
        <w:rPr>
          <w:rFonts w:ascii="Times New Roman" w:hAnsi="Times New Roman" w:cs="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мерные темы лабораторных и практических рабо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абораторные работы (независимо от тематической принадлежности) делятся следующие типы:</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оведение прямых измерений физических величин </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счет по полученным результатам прямых измерений зависимого от них параметра (косвенные измерения).</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следование зависимости одной физической величины от другой с представлением результатов в виде графика или таблицы.</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Знакомство с техническими устройствами и их конструирование.</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ведение прямых измерений физических величин</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размеров тел.</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размеров малых тел.</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массы тела.</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объема тела.</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силы.</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времени процесса, периода колебаний.</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температуры.</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давления воздуха в баллоне под поршнем.</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силы тока и его регулирование.</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напряжения.</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углов падения и преломления.</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фокусного расстояния линзы.</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радиоактивного фона.</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счет по полученным результатам прямых измерений зависимого от них параметра (косвенные измерения)</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плотности вещества твердого тела.</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коэффициента трения скольжения.</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жесткости пружины.</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выталкивающей силы, действующей на погруженное в жидкость тело.</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момента силы.</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скорости равномерного движения.</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средней скорости движения.</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ускорения равноускоренного движения.</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работы и мощности.</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частоты колебаний груза на пружине и нити.</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относительной влажности.</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количества теплоты.</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удельной теплоемкости.</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работы и мощности электрического тока.</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сопротивления.</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оптической силы линзы.</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Исследование зависимости силы трения от характера поверхности, ее независимости от площади.</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блюдение зависимости периода колебаний груза на нити от длины и независимости от массы.</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блюдение зависимости периода колебаний груза на пружине от массы и жесткости.</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блюдение зависимости давления газа от объема и температуры.</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блюдение зависимости температуры остывающей воды от времени.</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следование явления взаимодействия катушки с током и магнита.</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следование явления электромагнитной индукции.</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блюдение явления отражения и преломления света.</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блюдение явления дисперсии.</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наружение зависимости сопротивления проводника от его параметров и вещества.</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следование зависимости веса тела в жидкости от объема погруженной части.</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следование зависимости одной физической величины от другой с представлением результатов в виде графика или таблицы.</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следование зависимости массы от объема.</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следование зависимости пути от времени при равноускоренном движении без начальной скорости.</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следование зависимости скорости от времени и пути при равноускоренном движении.</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следование зависимости силы трения от силы давления.</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следование зависимости деформации пружины от силы.</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следование зависимости периода колебаний груза на нити от длины.</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следование зависимости периода колебаний груза на пружине от жесткости и массы.</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следование зависимости силы тока через проводник от напряжения.</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следование зависимости силы тока через лампочку от напряжения.</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следование зависимости угла преломления от угла падения.</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верка гипотезы о линейной зависимости длины столбика жидкости в трубке от температуры.</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верка гипотезы о прямой пропорциональности скорости при равноускоренном движении пройденному пути.</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Проверка гипотезы: при последовательно включенных лампочки и проводника или двух проводников напряжения складывать нельзя (можно).</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верка правила сложения токов на двух параллельно включенных резисторов.</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накомство с техническими устройствами и их конструирование</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нструирование наклонной плоскости с заданным значением КПД.</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нструирование ареометра и испытание его работы.</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борка электрической цепи и измерение силы тока в ее различных участках.</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борка электромагнита и испытание его действия.</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учение электрического двигателя постоянного тока (на модели).</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нструирование электродвигателя.</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нструирование модели телескопа.</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нструирование модели лодки с заданной грузоподъемностью.</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ценка своего зрения и подбор очков.</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нструирование простейшего генератора.</w:t>
      </w:r>
    </w:p>
    <w:p w:rsidR="000F7264" w:rsidRPr="009B1EED" w:rsidRDefault="000F7264" w:rsidP="009B1EED">
      <w:pPr>
        <w:pStyle w:val="a3"/>
        <w:numPr>
          <w:ilvl w:val="0"/>
          <w:numId w:val="3"/>
        </w:num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учение свойств изображения в линзах.</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bookmarkStart w:id="120" w:name="_Toc409691711"/>
      <w:bookmarkStart w:id="121" w:name="_Toc410654036"/>
      <w:bookmarkStart w:id="122" w:name="_Toc414553247"/>
      <w:r w:rsidRPr="009B1EED">
        <w:rPr>
          <w:rFonts w:ascii="Times New Roman" w:hAnsi="Times New Roman" w:cs="Times New Roman"/>
          <w:sz w:val="28"/>
          <w:szCs w:val="28"/>
        </w:rPr>
        <w:t>Биология</w:t>
      </w:r>
      <w:bookmarkEnd w:id="120"/>
      <w:bookmarkEnd w:id="121"/>
      <w:bookmarkEnd w:id="122"/>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23" w:name="page3"/>
      <w:bookmarkEnd w:id="123"/>
      <w:r w:rsidRPr="009B1EED">
        <w:rPr>
          <w:rFonts w:ascii="Times New Roman" w:hAnsi="Times New Roman" w:cs="Times New Roman"/>
          <w:sz w:val="28"/>
          <w:szCs w:val="28"/>
        </w:rPr>
        <w:t xml:space="preserve"> и научно аргументировать полученные вывод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Живые организм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иология – наука о живых организм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леточное строение организм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Ткани организм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ногообразие организм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леточные и неклеточные формы жизни. Организм. Классификация организмов. Одноклеточные и многоклеточныеорганизмы. Царства живой природ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реды жизн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Царство Раст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рганы цветкового раст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икроскопическое строение растен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Жизнедеятельность цветковых раст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ногообразие растен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Царство Бактер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Царство Гриб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Царство Животны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ногообразие и значение животных в природе и жизни человека. Зоология – наука о животных. Общее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дноклеточные животные или Простейши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Тип Кишечнополостны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Черв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w:t>
      </w:r>
      <w:r w:rsidRPr="009B1EED">
        <w:rPr>
          <w:rFonts w:ascii="Times New Roman" w:hAnsi="Times New Roman" w:cs="Times New Roman"/>
          <w:sz w:val="28"/>
          <w:szCs w:val="28"/>
        </w:rPr>
        <w:lastRenderedPageBreak/>
        <w:t xml:space="preserve">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Тип Моллюск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щая характеристика типа Моллюски. Многообразие Моллюсков. Происхождение моллюсков и их значение в природе и жизни челове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ип Членистоног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бщая характеристика типа Членистоногих.Среды жизни. Инстинкты.Происхождение членистоногих.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Тип Хордовы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124" w:name="page11"/>
      <w:bookmarkEnd w:id="124"/>
      <w:r w:rsidRPr="009B1EED">
        <w:rPr>
          <w:rFonts w:ascii="Times New Roman" w:hAnsi="Times New Roman" w:cs="Times New Roman"/>
          <w:sz w:val="28"/>
          <w:szCs w:val="28"/>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Экологические группы птиц. Происхождение птиц. Значение птиц в природе </w:t>
      </w:r>
      <w:r w:rsidRPr="009B1EED">
        <w:rPr>
          <w:rFonts w:ascii="Times New Roman" w:hAnsi="Times New Roman" w:cs="Times New Roman"/>
          <w:sz w:val="28"/>
          <w:szCs w:val="28"/>
        </w:rPr>
        <w:lastRenderedPageBreak/>
        <w:t>и жизни человека. Охрана птиц. Птицеводство. Домашние птицы, приемы выращивания и ухода за птица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еловек и его здоровь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ведение в науки о человек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щие свойства организма челове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Нейрогуморальная регуляция функций организм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ора и движ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порно-двигательная система:состав, строение, функции. Кость: состав, строение, рост. Соединение костей. Скелет человека. Особенности скелета </w:t>
      </w:r>
      <w:r w:rsidRPr="009B1EED">
        <w:rPr>
          <w:rFonts w:ascii="Times New Roman" w:hAnsi="Times New Roman" w:cs="Times New Roman"/>
          <w:sz w:val="28"/>
          <w:szCs w:val="28"/>
        </w:rPr>
        <w:lastRenderedPageBreak/>
        <w:t>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ровь и кровообращени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0F7264" w:rsidRPr="009B1EED" w:rsidRDefault="000F7264" w:rsidP="009B1EED">
      <w:pPr>
        <w:spacing w:after="0" w:line="240" w:lineRule="auto"/>
        <w:jc w:val="both"/>
        <w:rPr>
          <w:rFonts w:ascii="Times New Roman" w:hAnsi="Times New Roman" w:cs="Times New Roman"/>
          <w:sz w:val="28"/>
          <w:szCs w:val="28"/>
        </w:rPr>
      </w:pPr>
      <w:bookmarkStart w:id="125" w:name="page15"/>
      <w:bookmarkEnd w:id="125"/>
      <w:r w:rsidRPr="009B1EED">
        <w:rPr>
          <w:rFonts w:ascii="Times New Roman" w:hAnsi="Times New Roman" w:cs="Times New Roman"/>
          <w:sz w:val="28"/>
          <w:szCs w:val="28"/>
        </w:rPr>
        <w:t>Дыха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ыхательная система:состав,строение,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ищевар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бмен веществ и энерг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Выделе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множение и развит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26" w:name="page17"/>
      <w:bookmarkEnd w:id="126"/>
      <w:r w:rsidRPr="009B1EED">
        <w:rPr>
          <w:rFonts w:ascii="Times New Roman" w:hAnsi="Times New Roman" w:cs="Times New Roman"/>
          <w:sz w:val="28"/>
          <w:szCs w:val="28"/>
        </w:rPr>
        <w:t xml:space="preserve"> передающиеся половым путем и их профилактика. ВИЧ, профилактика СПИД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енсорные системы (анализато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ысшая нервная деятельность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сихология поведения человека. 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доровье человека и его охра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w:t>
      </w:r>
      <w:r w:rsidRPr="009B1EED">
        <w:rPr>
          <w:rFonts w:ascii="Times New Roman" w:hAnsi="Times New Roman" w:cs="Times New Roman"/>
          <w:sz w:val="28"/>
          <w:szCs w:val="28"/>
        </w:rPr>
        <w:lastRenderedPageBreak/>
        <w:t>состояния окружающей среды. Культура отношения к собственному здоровью и здоровью окружающих</w:t>
      </w:r>
      <w:bookmarkStart w:id="127" w:name="page19"/>
      <w:bookmarkEnd w:id="127"/>
      <w:r w:rsidRPr="009B1EED">
        <w:rPr>
          <w:rFonts w:ascii="Times New Roman" w:hAnsi="Times New Roman" w:cs="Times New Roman"/>
          <w:sz w:val="28"/>
          <w:szCs w:val="28"/>
        </w:rPr>
        <w:t>.</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щие биологические закономер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иология как нау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человека, биоэнергетика, нанобиология и др.). Основные признаки живого. Уровни организации живой природы. Живые природные объекты как система. Классификация живых природных объект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лет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рганиз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ид</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Экосистем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w:t>
      </w:r>
      <w:r w:rsidRPr="009B1EED">
        <w:rPr>
          <w:rFonts w:ascii="Times New Roman" w:hAnsi="Times New Roman" w:cs="Times New Roman"/>
          <w:sz w:val="28"/>
          <w:szCs w:val="28"/>
        </w:rPr>
        <w:lastRenderedPageBreak/>
        <w:t>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И. Вернадский – основоположник учения о биосфере. Структура</w:t>
      </w:r>
      <w:bookmarkStart w:id="128" w:name="page23"/>
      <w:bookmarkEnd w:id="128"/>
      <w:r w:rsidRPr="009B1EED">
        <w:rPr>
          <w:rFonts w:ascii="Times New Roman" w:hAnsi="Times New Roman" w:cs="Times New Roman"/>
          <w:sz w:val="28"/>
          <w:szCs w:val="28"/>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мерный список практических работ по разделу «Живые организм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устройства увеличительных приборов и правил работы с ним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иготовление микропрепарата кожицы чешуи лука (мякоти плода томат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органов цветкового раст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строения позвоночного животног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ыявление передвижение воды и минеральных веществ в растен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строения семян однодольных и двудольных растен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строения водоросле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внешнего строения мхов (на местных видах);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внешнего строения папоротника (хвощ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внешнего строения хвои, шишек и семян голосеменных растен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внешнего строения покрытосеменных растен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пределение признаков класса в строении растен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ределение до рода или вида нескольких травянистых растений одного-двух семей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строения плесневых гриб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егетативное размножение комнатных растен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строения и передвижения одноклеточных животных;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внешнего строения дождевого червя, наблюдение за его передвижением и реакциями на раздраж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строения раковин моллюсков; </w:t>
      </w:r>
    </w:p>
    <w:p w:rsidR="000F7264" w:rsidRPr="009B1EED" w:rsidRDefault="000F7264" w:rsidP="009B1EED">
      <w:pPr>
        <w:spacing w:after="0" w:line="240" w:lineRule="auto"/>
        <w:jc w:val="both"/>
        <w:rPr>
          <w:rFonts w:ascii="Times New Roman" w:hAnsi="Times New Roman" w:cs="Times New Roman"/>
          <w:sz w:val="28"/>
          <w:szCs w:val="28"/>
        </w:rPr>
      </w:pPr>
      <w:bookmarkStart w:id="129" w:name="page25"/>
      <w:bookmarkEnd w:id="129"/>
      <w:r w:rsidRPr="009B1EED">
        <w:rPr>
          <w:rFonts w:ascii="Times New Roman" w:hAnsi="Times New Roman" w:cs="Times New Roman"/>
          <w:sz w:val="28"/>
          <w:szCs w:val="28"/>
        </w:rPr>
        <w:t xml:space="preserve">Изучение внешнего строения насекомог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типов развития насекомых;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внешнего строения и передвижения рыб;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внешнего строения и перьевого покрова птиц;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внешнего строения, скелета и зубной системы млекопитающих.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мерный список экскурсий по разделу «Живые организм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ногообразие животных;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сенние (зимние, весенние) явления в жизни растений и животных;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азнообразие и роль членистоногих в природе родного кра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Разнообразие птиц и млекопитающих местности проживания (экскурсия в природу, зоопарк или музе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мерный список практических работ по разделу«Человек и его здоровь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ыявление особенностей строения клеток разных ткане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строения головного мозг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ыявление особенностей строения позвонк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ыявление нарушения осанки и наличия плоскостоп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равнение микроскопического строения крови человека и лягушк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дсчет пульса в разных условиях. Измерение артериального давл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мерение жизненной емкости легких. Дыхательные движ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строения и работы органа зре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мерный список практических работ по разделу «Общебиологические закономер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клеток и тканей растений и животных на готовых </w:t>
      </w:r>
      <w:bookmarkStart w:id="130" w:name="page27"/>
      <w:bookmarkEnd w:id="130"/>
      <w:r w:rsidRPr="009B1EED">
        <w:rPr>
          <w:rFonts w:ascii="Times New Roman" w:hAnsi="Times New Roman" w:cs="Times New Roman"/>
          <w:sz w:val="28"/>
          <w:szCs w:val="28"/>
        </w:rPr>
        <w:t>микропрепарат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ыявление изменчивости организмов;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мерный список экскурсий по разделу «Общебиологические закономер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учение и описание экосистемы своей мест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ногообразие живых организмов (на примере парка или природного участ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Естественный отбор - движущая сила эволюции.</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bookmarkStart w:id="131" w:name="_Toc409691712"/>
      <w:bookmarkStart w:id="132" w:name="_Toc410654037"/>
      <w:bookmarkStart w:id="133" w:name="_Toc414553248"/>
      <w:r w:rsidRPr="009B1EED">
        <w:rPr>
          <w:rFonts w:ascii="Times New Roman" w:hAnsi="Times New Roman" w:cs="Times New Roman"/>
          <w:sz w:val="28"/>
          <w:szCs w:val="28"/>
        </w:rPr>
        <w:t>2.2.2.12. Химия</w:t>
      </w:r>
      <w:bookmarkEnd w:id="131"/>
      <w:bookmarkEnd w:id="132"/>
      <w:bookmarkEnd w:id="133"/>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rsidSect="009B1EED">
          <w:pgSz w:w="11910" w:h="16840"/>
          <w:pgMar w:top="1040" w:right="853"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атематика», «Основы безопасности жизнедеятельности», «Русский язык»,</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изика», «Экология».</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bookmarkStart w:id="134" w:name="_Toc96069488"/>
      <w:r w:rsidRPr="009B1EED">
        <w:rPr>
          <w:rFonts w:ascii="Times New Roman" w:hAnsi="Times New Roman" w:cs="Times New Roman"/>
          <w:sz w:val="28"/>
          <w:szCs w:val="28"/>
        </w:rPr>
        <w:t>Первоначальные химические понятия</w:t>
      </w:r>
      <w:bookmarkEnd w:id="134"/>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pgSz w:w="11910" w:h="16840"/>
          <w:pgMar w:top="1040" w:right="20"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0F7264" w:rsidRPr="009B1EED" w:rsidRDefault="000F7264" w:rsidP="009B1EED">
      <w:pPr>
        <w:spacing w:after="0" w:line="240" w:lineRule="auto"/>
        <w:jc w:val="both"/>
        <w:rPr>
          <w:rFonts w:ascii="Times New Roman" w:hAnsi="Times New Roman" w:cs="Times New Roman"/>
          <w:sz w:val="28"/>
          <w:szCs w:val="28"/>
        </w:rPr>
      </w:pPr>
      <w:bookmarkStart w:id="135" w:name="_Toc96069489"/>
      <w:r w:rsidRPr="009B1EED">
        <w:rPr>
          <w:rFonts w:ascii="Times New Roman" w:hAnsi="Times New Roman" w:cs="Times New Roman"/>
          <w:sz w:val="28"/>
          <w:szCs w:val="28"/>
        </w:rPr>
        <w:t>Кислород. Водород</w:t>
      </w:r>
      <w:bookmarkEnd w:id="135"/>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0F7264" w:rsidRPr="009B1EED" w:rsidRDefault="000F7264" w:rsidP="009B1EED">
      <w:pPr>
        <w:spacing w:after="0" w:line="240" w:lineRule="auto"/>
        <w:jc w:val="both"/>
        <w:rPr>
          <w:rFonts w:ascii="Times New Roman" w:hAnsi="Times New Roman" w:cs="Times New Roman"/>
          <w:sz w:val="28"/>
          <w:szCs w:val="28"/>
        </w:rPr>
      </w:pPr>
      <w:bookmarkStart w:id="136" w:name="_Toc96069490"/>
      <w:r w:rsidRPr="009B1EED">
        <w:rPr>
          <w:rFonts w:ascii="Times New Roman" w:hAnsi="Times New Roman" w:cs="Times New Roman"/>
          <w:sz w:val="28"/>
          <w:szCs w:val="28"/>
        </w:rPr>
        <w:t>Вода. Растворы</w:t>
      </w:r>
      <w:bookmarkEnd w:id="136"/>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0F7264" w:rsidRPr="009B1EED" w:rsidRDefault="000F7264" w:rsidP="009B1EED">
      <w:pPr>
        <w:spacing w:after="0" w:line="240" w:lineRule="auto"/>
        <w:jc w:val="both"/>
        <w:rPr>
          <w:rFonts w:ascii="Times New Roman" w:hAnsi="Times New Roman" w:cs="Times New Roman"/>
          <w:sz w:val="28"/>
          <w:szCs w:val="28"/>
        </w:rPr>
      </w:pPr>
      <w:bookmarkStart w:id="137" w:name="_Toc96069491"/>
      <w:r w:rsidRPr="009B1EED">
        <w:rPr>
          <w:rFonts w:ascii="Times New Roman" w:hAnsi="Times New Roman" w:cs="Times New Roman"/>
          <w:sz w:val="28"/>
          <w:szCs w:val="28"/>
        </w:rPr>
        <w:t>Основные классы неорганических соединений</w:t>
      </w:r>
      <w:bookmarkEnd w:id="137"/>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pgSz w:w="11910" w:h="16840"/>
          <w:pgMar w:top="1040" w:right="20"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веществ и химических реакций в повседневной жизни. Токсичные, горючие и взрывоопасные вещества. Бытовая химическая грамотность.</w:t>
      </w:r>
    </w:p>
    <w:p w:rsidR="000F7264" w:rsidRPr="009B1EED" w:rsidRDefault="000F7264" w:rsidP="009B1EED">
      <w:pPr>
        <w:spacing w:after="0" w:line="240" w:lineRule="auto"/>
        <w:jc w:val="both"/>
        <w:rPr>
          <w:rFonts w:ascii="Times New Roman" w:hAnsi="Times New Roman" w:cs="Times New Roman"/>
          <w:sz w:val="28"/>
          <w:szCs w:val="28"/>
        </w:rPr>
      </w:pPr>
      <w:bookmarkStart w:id="138" w:name="_Toc96069492"/>
      <w:r w:rsidRPr="009B1EED">
        <w:rPr>
          <w:rFonts w:ascii="Times New Roman" w:hAnsi="Times New Roman" w:cs="Times New Roman"/>
          <w:sz w:val="28"/>
          <w:szCs w:val="28"/>
        </w:rPr>
        <w:t>Строение атома. Периодический закон и периодическая система химических элементов Д.И. Менделеева</w:t>
      </w:r>
      <w:bookmarkEnd w:id="138"/>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0F7264" w:rsidRPr="009B1EED" w:rsidRDefault="000F7264" w:rsidP="009B1EED">
      <w:pPr>
        <w:spacing w:after="0" w:line="240" w:lineRule="auto"/>
        <w:jc w:val="both"/>
        <w:rPr>
          <w:rFonts w:ascii="Times New Roman" w:hAnsi="Times New Roman" w:cs="Times New Roman"/>
          <w:sz w:val="28"/>
          <w:szCs w:val="28"/>
        </w:rPr>
      </w:pPr>
      <w:bookmarkStart w:id="139" w:name="_Toc96069493"/>
      <w:r w:rsidRPr="009B1EED">
        <w:rPr>
          <w:rFonts w:ascii="Times New Roman" w:hAnsi="Times New Roman" w:cs="Times New Roman"/>
          <w:sz w:val="28"/>
          <w:szCs w:val="28"/>
        </w:rPr>
        <w:t>Строение веществ. Химическая связь</w:t>
      </w:r>
      <w:bookmarkEnd w:id="139"/>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0F7264" w:rsidRPr="009B1EED" w:rsidRDefault="000F7264" w:rsidP="009B1EED">
      <w:pPr>
        <w:spacing w:after="0" w:line="240" w:lineRule="auto"/>
        <w:jc w:val="both"/>
        <w:rPr>
          <w:rFonts w:ascii="Times New Roman" w:hAnsi="Times New Roman" w:cs="Times New Roman"/>
          <w:sz w:val="28"/>
          <w:szCs w:val="28"/>
        </w:rPr>
      </w:pPr>
      <w:bookmarkStart w:id="140" w:name="_Toc96069494"/>
      <w:r w:rsidRPr="009B1EED">
        <w:rPr>
          <w:rFonts w:ascii="Times New Roman" w:hAnsi="Times New Roman" w:cs="Times New Roman"/>
          <w:sz w:val="28"/>
          <w:szCs w:val="28"/>
        </w:rPr>
        <w:t>Химические реакции</w:t>
      </w:r>
      <w:bookmarkEnd w:id="140"/>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pgSz w:w="11910" w:h="16840"/>
          <w:pgMar w:top="1040" w:right="20"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Окислитель. Восстановитель. Сущность окислительно-восстановительных реакций.</w:t>
      </w:r>
    </w:p>
    <w:p w:rsidR="000F7264" w:rsidRPr="009B1EED" w:rsidRDefault="000F7264" w:rsidP="009B1EED">
      <w:pPr>
        <w:spacing w:after="0" w:line="240" w:lineRule="auto"/>
        <w:jc w:val="both"/>
        <w:rPr>
          <w:rFonts w:ascii="Times New Roman" w:hAnsi="Times New Roman" w:cs="Times New Roman"/>
          <w:sz w:val="28"/>
          <w:szCs w:val="28"/>
        </w:rPr>
      </w:pPr>
      <w:bookmarkStart w:id="141" w:name="_Toc96069495"/>
      <w:r w:rsidRPr="009B1EED">
        <w:rPr>
          <w:rFonts w:ascii="Times New Roman" w:hAnsi="Times New Roman" w:cs="Times New Roman"/>
          <w:sz w:val="28"/>
          <w:szCs w:val="28"/>
        </w:rPr>
        <w:t>Неметаллы IV – VII групп и их соединения</w:t>
      </w:r>
      <w:bookmarkEnd w:id="141"/>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0F7264" w:rsidRPr="009B1EED" w:rsidRDefault="000F7264" w:rsidP="009B1EED">
      <w:pPr>
        <w:spacing w:after="0" w:line="240" w:lineRule="auto"/>
        <w:jc w:val="both"/>
        <w:rPr>
          <w:rFonts w:ascii="Times New Roman" w:hAnsi="Times New Roman" w:cs="Times New Roman"/>
          <w:sz w:val="28"/>
          <w:szCs w:val="28"/>
        </w:rPr>
      </w:pPr>
      <w:bookmarkStart w:id="142" w:name="_Toc96069496"/>
      <w:r w:rsidRPr="009B1EED">
        <w:rPr>
          <w:rFonts w:ascii="Times New Roman" w:hAnsi="Times New Roman" w:cs="Times New Roman"/>
          <w:sz w:val="28"/>
          <w:szCs w:val="28"/>
        </w:rPr>
        <w:t>Металлы и их соединения</w:t>
      </w:r>
      <w:bookmarkEnd w:id="142"/>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0F7264" w:rsidRPr="009B1EED" w:rsidRDefault="000F7264" w:rsidP="009B1EED">
      <w:pPr>
        <w:spacing w:after="0" w:line="240" w:lineRule="auto"/>
        <w:jc w:val="both"/>
        <w:rPr>
          <w:rFonts w:ascii="Times New Roman" w:hAnsi="Times New Roman" w:cs="Times New Roman"/>
          <w:sz w:val="28"/>
          <w:szCs w:val="28"/>
        </w:rPr>
      </w:pPr>
      <w:bookmarkStart w:id="143" w:name="_Toc96069497"/>
      <w:r w:rsidRPr="009B1EED">
        <w:rPr>
          <w:rFonts w:ascii="Times New Roman" w:hAnsi="Times New Roman" w:cs="Times New Roman"/>
          <w:sz w:val="28"/>
          <w:szCs w:val="28"/>
        </w:rPr>
        <w:t>Первоначальные сведения об органических веществах</w:t>
      </w:r>
      <w:bookmarkEnd w:id="143"/>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pgSz w:w="11910" w:h="16840"/>
          <w:pgMar w:top="1040" w:right="20"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глюкоза, белки. Химическое загрязнение окружающей среды и его последствия.</w:t>
      </w:r>
    </w:p>
    <w:p w:rsidR="000F7264" w:rsidRPr="009B1EED" w:rsidRDefault="000F7264" w:rsidP="009B1EED">
      <w:pPr>
        <w:spacing w:after="0" w:line="240" w:lineRule="auto"/>
        <w:jc w:val="both"/>
        <w:rPr>
          <w:rFonts w:ascii="Times New Roman" w:hAnsi="Times New Roman" w:cs="Times New Roman"/>
          <w:sz w:val="28"/>
          <w:szCs w:val="28"/>
        </w:rPr>
      </w:pPr>
      <w:bookmarkStart w:id="144" w:name="_Toc96069498"/>
      <w:r w:rsidRPr="009B1EED">
        <w:rPr>
          <w:rFonts w:ascii="Times New Roman" w:hAnsi="Times New Roman" w:cs="Times New Roman"/>
          <w:sz w:val="28"/>
          <w:szCs w:val="28"/>
        </w:rPr>
        <w:t>Типы расчетных задач:</w:t>
      </w:r>
      <w:bookmarkEnd w:id="144"/>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ычисление массовой доли химического элемента по формуле соедин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становление простейшей формулы вещества по массовым долям химических элемент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счет массовой доли растворенного вещества в растворе.</w:t>
      </w:r>
    </w:p>
    <w:p w:rsidR="000F7264" w:rsidRPr="009B1EED" w:rsidRDefault="000F7264" w:rsidP="009B1EED">
      <w:pPr>
        <w:spacing w:after="0" w:line="240" w:lineRule="auto"/>
        <w:jc w:val="both"/>
        <w:rPr>
          <w:rFonts w:ascii="Times New Roman" w:hAnsi="Times New Roman" w:cs="Times New Roman"/>
          <w:sz w:val="28"/>
          <w:szCs w:val="28"/>
        </w:rPr>
      </w:pPr>
      <w:bookmarkStart w:id="145" w:name="_Toc96069499"/>
      <w:r w:rsidRPr="009B1EED">
        <w:rPr>
          <w:rFonts w:ascii="Times New Roman" w:hAnsi="Times New Roman" w:cs="Times New Roman"/>
          <w:sz w:val="28"/>
          <w:szCs w:val="28"/>
        </w:rPr>
        <w:t>Примерные темы практических работ:</w:t>
      </w:r>
      <w:bookmarkEnd w:id="145"/>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чистка загрязненной поваренной сол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знаки протекания химических реакц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лучение кислорода и изучение его свой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лучение водорода и изучение его свой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готовление</w:t>
      </w:r>
      <w:r w:rsidRPr="009B1EED">
        <w:rPr>
          <w:rFonts w:ascii="Times New Roman" w:hAnsi="Times New Roman" w:cs="Times New Roman"/>
          <w:sz w:val="28"/>
          <w:szCs w:val="28"/>
        </w:rPr>
        <w:tab/>
        <w:t>растворов</w:t>
      </w:r>
      <w:r w:rsidRPr="009B1EED">
        <w:rPr>
          <w:rFonts w:ascii="Times New Roman" w:hAnsi="Times New Roman" w:cs="Times New Roman"/>
          <w:sz w:val="28"/>
          <w:szCs w:val="28"/>
        </w:rPr>
        <w:tab/>
        <w:t>с</w:t>
      </w:r>
      <w:r w:rsidRPr="009B1EED">
        <w:rPr>
          <w:rFonts w:ascii="Times New Roman" w:hAnsi="Times New Roman" w:cs="Times New Roman"/>
          <w:sz w:val="28"/>
          <w:szCs w:val="28"/>
        </w:rPr>
        <w:tab/>
        <w:t>определенной</w:t>
      </w:r>
      <w:r w:rsidRPr="009B1EED">
        <w:rPr>
          <w:rFonts w:ascii="Times New Roman" w:hAnsi="Times New Roman" w:cs="Times New Roman"/>
          <w:sz w:val="28"/>
          <w:szCs w:val="28"/>
        </w:rPr>
        <w:tab/>
        <w:t>массовой</w:t>
      </w:r>
      <w:r w:rsidRPr="009B1EED">
        <w:rPr>
          <w:rFonts w:ascii="Times New Roman" w:hAnsi="Times New Roman" w:cs="Times New Roman"/>
          <w:sz w:val="28"/>
          <w:szCs w:val="28"/>
        </w:rPr>
        <w:tab/>
        <w:t>долей растворенного веще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шение экспериментальных задач по теме «Основные классы неорганических соедин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акции ионного обме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ачественные реакции на ионы в раствор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лучение аммиака и изучение его свой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лучение углекислого газа и изучение его свой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шение экспериментальных задач по теме «Неметаллы IV – VII групп и их соединен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шение</w:t>
      </w:r>
      <w:r w:rsidRPr="009B1EED">
        <w:rPr>
          <w:rFonts w:ascii="Times New Roman" w:hAnsi="Times New Roman" w:cs="Times New Roman"/>
          <w:sz w:val="28"/>
          <w:szCs w:val="28"/>
        </w:rPr>
        <w:tab/>
        <w:t>экспериментальных</w:t>
      </w:r>
      <w:r w:rsidRPr="009B1EED">
        <w:rPr>
          <w:rFonts w:ascii="Times New Roman" w:hAnsi="Times New Roman" w:cs="Times New Roman"/>
          <w:sz w:val="28"/>
          <w:szCs w:val="28"/>
        </w:rPr>
        <w:tab/>
        <w:t>задач</w:t>
      </w:r>
      <w:r w:rsidRPr="009B1EED">
        <w:rPr>
          <w:rFonts w:ascii="Times New Roman" w:hAnsi="Times New Roman" w:cs="Times New Roman"/>
          <w:sz w:val="28"/>
          <w:szCs w:val="28"/>
        </w:rPr>
        <w:tab/>
        <w:t>по</w:t>
      </w:r>
      <w:r w:rsidRPr="009B1EED">
        <w:rPr>
          <w:rFonts w:ascii="Times New Roman" w:hAnsi="Times New Roman" w:cs="Times New Roman"/>
          <w:sz w:val="28"/>
          <w:szCs w:val="28"/>
        </w:rPr>
        <w:tab/>
        <w:t>теме</w:t>
      </w:r>
      <w:r w:rsidRPr="009B1EED">
        <w:rPr>
          <w:rFonts w:ascii="Times New Roman" w:hAnsi="Times New Roman" w:cs="Times New Roman"/>
          <w:sz w:val="28"/>
          <w:szCs w:val="28"/>
        </w:rPr>
        <w:tab/>
        <w:t>«Металлы</w:t>
      </w:r>
      <w:r w:rsidRPr="009B1EED">
        <w:rPr>
          <w:rFonts w:ascii="Times New Roman" w:hAnsi="Times New Roman" w:cs="Times New Roman"/>
          <w:sz w:val="28"/>
          <w:szCs w:val="28"/>
        </w:rPr>
        <w:tab/>
        <w:t>и</w:t>
      </w:r>
      <w:r w:rsidRPr="009B1EED">
        <w:rPr>
          <w:rFonts w:ascii="Times New Roman" w:hAnsi="Times New Roman" w:cs="Times New Roman"/>
          <w:sz w:val="28"/>
          <w:szCs w:val="28"/>
        </w:rPr>
        <w:tab/>
        <w:t>их соединения».</w:t>
      </w:r>
    </w:p>
    <w:p w:rsidR="000F7264" w:rsidRPr="009B1EED" w:rsidRDefault="000F7264" w:rsidP="009B1EED">
      <w:pPr>
        <w:spacing w:after="0" w:line="240" w:lineRule="auto"/>
        <w:jc w:val="both"/>
        <w:rPr>
          <w:rFonts w:ascii="Times New Roman" w:hAnsi="Times New Roman" w:cs="Times New Roman"/>
          <w:sz w:val="28"/>
          <w:szCs w:val="28"/>
        </w:rPr>
        <w:sectPr w:rsidR="000F7264" w:rsidRPr="009B1EED">
          <w:pgSz w:w="11910" w:h="16840"/>
          <w:pgMar w:top="1040" w:right="20" w:bottom="1140" w:left="1160" w:header="0" w:footer="887" w:gutter="0"/>
          <w:cols w:space="720"/>
        </w:sectPr>
      </w:pP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bookmarkStart w:id="146" w:name="_Toc409691713"/>
      <w:bookmarkStart w:id="147" w:name="_Toc410654038"/>
      <w:bookmarkStart w:id="148" w:name="_Toc414553249"/>
      <w:r w:rsidRPr="009B1EED">
        <w:rPr>
          <w:rFonts w:ascii="Times New Roman" w:hAnsi="Times New Roman" w:cs="Times New Roman"/>
          <w:sz w:val="28"/>
          <w:szCs w:val="28"/>
        </w:rPr>
        <w:t>2.2.2.13. Изобразительное искусство</w:t>
      </w:r>
      <w:bookmarkEnd w:id="146"/>
      <w:bookmarkEnd w:id="147"/>
      <w:bookmarkEnd w:id="148"/>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программу включены следующие основные виды художественно-творческ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ценностно-ориентационная и коммуникативная деятельност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образительная деятельность (основы художественного изображ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декоративно-прикладная деятельность (основы народного и декоративно-прикладного искус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художественно-конструкторская деятельность (элементы дизайна и архитекту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художественно-творческая деятельность на основе синтеза искус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иосновано на межпредметных связях с предметами: «История России», «Обществознание», «География», «Математика», «Технолог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родное художественное творчество – неиссякаемый источник самобытной красот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иды изобразительного искусства и основы образного язы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нимание смысла деятельности художни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w:t>
      </w:r>
      <w:r w:rsidRPr="009B1EED">
        <w:rPr>
          <w:rFonts w:ascii="Times New Roman" w:hAnsi="Times New Roman" w:cs="Times New Roman"/>
          <w:sz w:val="28"/>
          <w:szCs w:val="28"/>
        </w:rPr>
        <w:lastRenderedPageBreak/>
        <w:t>представлений о выражении в образах искусства нравственного поиска человечества (В.М. Васнецов, М.В. Нестер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ечные темы и великие исторические события в искусств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нструктивное искусство: архитектура и дизай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образительное искусство и архитектура России XI –XVII в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w:t>
      </w:r>
      <w:r w:rsidRPr="009B1EED">
        <w:rPr>
          <w:rFonts w:ascii="Times New Roman" w:hAnsi="Times New Roman" w:cs="Times New Roman"/>
          <w:sz w:val="28"/>
          <w:szCs w:val="28"/>
        </w:rPr>
        <w:lastRenderedPageBreak/>
        <w:t>Храм Покрова на Рву). Изобразительное искусство «бунташного века» (парсуна). Московское барокк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кусство полиграф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тили, направления виды и жанры в русском изобразительном искусстве и архитектуре XVIII - XIX в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заимосвязь истории искусства и истории человече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ображение в синтетических и экранных видах искусства и художественная фотограф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w:t>
      </w:r>
      <w:r w:rsidRPr="009B1EED">
        <w:rPr>
          <w:rFonts w:ascii="Times New Roman" w:hAnsi="Times New Roman" w:cs="Times New Roman"/>
          <w:sz w:val="28"/>
          <w:szCs w:val="28"/>
        </w:rPr>
        <w:lastRenderedPageBreak/>
        <w:t>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49" w:name="_Toc409691714"/>
    </w:p>
    <w:p w:rsidR="000F7264" w:rsidRPr="009B1EED" w:rsidRDefault="000F7264" w:rsidP="009B1EED">
      <w:pPr>
        <w:spacing w:after="0" w:line="240" w:lineRule="auto"/>
        <w:jc w:val="both"/>
        <w:rPr>
          <w:rFonts w:ascii="Times New Roman" w:hAnsi="Times New Roman" w:cs="Times New Roman"/>
          <w:sz w:val="28"/>
          <w:szCs w:val="28"/>
        </w:rPr>
      </w:pPr>
      <w:bookmarkStart w:id="150" w:name="_Toc410654039"/>
      <w:bookmarkStart w:id="151" w:name="_Toc414553250"/>
      <w:r w:rsidRPr="009B1EED">
        <w:rPr>
          <w:rFonts w:ascii="Times New Roman" w:hAnsi="Times New Roman" w:cs="Times New Roman"/>
          <w:sz w:val="28"/>
          <w:szCs w:val="28"/>
        </w:rPr>
        <w:t>2.2.2.14. Музыка</w:t>
      </w:r>
      <w:bookmarkEnd w:id="149"/>
      <w:bookmarkEnd w:id="150"/>
      <w:bookmarkEnd w:id="151"/>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w:t>
      </w:r>
      <w:r w:rsidRPr="009B1EED">
        <w:rPr>
          <w:rFonts w:ascii="Times New Roman" w:hAnsi="Times New Roman" w:cs="Times New Roman"/>
          <w:sz w:val="28"/>
          <w:szCs w:val="28"/>
        </w:rPr>
        <w:lastRenderedPageBreak/>
        <w:t xml:space="preserve">познания обучающимися художественной картины мира и идентификации себя в окружающей действительнос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узыка как вид искус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родное музыкальное творчеств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ая музыка от эпохи средневековья до рубежа XIX-ХХ в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рубежная музыка от эпохи средневековья до рубежа XIХ-XХ в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w:t>
      </w:r>
      <w:r w:rsidRPr="009B1EED">
        <w:rPr>
          <w:rFonts w:ascii="Times New Roman" w:hAnsi="Times New Roman" w:cs="Times New Roman"/>
          <w:sz w:val="28"/>
          <w:szCs w:val="28"/>
        </w:rPr>
        <w:lastRenderedPageBreak/>
        <w:t>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усская и зарубежная музыкальная культура XX 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временная музыкальная жизн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начение музыки в жизни челове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 Айвз. «Космический пейзаж».</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Г. Аллегри. «Мизерере» («Помилу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мериканский народный блюз «Роллем Пит» и «Город Нью-Йорк» (обр. Дж. Сильвермена, перевод С. Болоти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 Армстронг. «Блюз Западной окраин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 Артемьев «Мозаи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0F7264" w:rsidRPr="009B1EED" w:rsidRDefault="000F7264" w:rsidP="009B1EED">
      <w:pPr>
        <w:spacing w:after="0" w:line="240" w:lineRule="auto"/>
        <w:jc w:val="both"/>
        <w:rPr>
          <w:rFonts w:ascii="Times New Roman" w:hAnsi="Times New Roman" w:cs="Times New Roman"/>
          <w:sz w:val="28"/>
          <w:szCs w:val="28"/>
          <w:lang w:val="en-US"/>
        </w:rPr>
      </w:pPr>
      <w:r w:rsidRPr="009B1EED">
        <w:rPr>
          <w:rFonts w:ascii="Times New Roman" w:hAnsi="Times New Roman" w:cs="Times New Roman"/>
          <w:sz w:val="28"/>
          <w:szCs w:val="28"/>
        </w:rPr>
        <w:t>И</w:t>
      </w:r>
      <w:r w:rsidRPr="009B1EED">
        <w:rPr>
          <w:rFonts w:ascii="Times New Roman" w:hAnsi="Times New Roman" w:cs="Times New Roman"/>
          <w:sz w:val="28"/>
          <w:szCs w:val="28"/>
          <w:lang w:val="en-US"/>
        </w:rPr>
        <w:t xml:space="preserve">. </w:t>
      </w:r>
      <w:r w:rsidRPr="009B1EED">
        <w:rPr>
          <w:rFonts w:ascii="Times New Roman" w:hAnsi="Times New Roman" w:cs="Times New Roman"/>
          <w:sz w:val="28"/>
          <w:szCs w:val="28"/>
        </w:rPr>
        <w:t>Бах</w:t>
      </w:r>
      <w:r w:rsidRPr="009B1EED">
        <w:rPr>
          <w:rFonts w:ascii="Times New Roman" w:hAnsi="Times New Roman" w:cs="Times New Roman"/>
          <w:sz w:val="28"/>
          <w:szCs w:val="28"/>
          <w:lang w:val="en-US"/>
        </w:rPr>
        <w:t>-</w:t>
      </w:r>
      <w:r w:rsidRPr="009B1EED">
        <w:rPr>
          <w:rFonts w:ascii="Times New Roman" w:hAnsi="Times New Roman" w:cs="Times New Roman"/>
          <w:sz w:val="28"/>
          <w:szCs w:val="28"/>
        </w:rPr>
        <w:t>Ш</w:t>
      </w:r>
      <w:r w:rsidRPr="009B1EED">
        <w:rPr>
          <w:rFonts w:ascii="Times New Roman" w:hAnsi="Times New Roman" w:cs="Times New Roman"/>
          <w:sz w:val="28"/>
          <w:szCs w:val="28"/>
          <w:lang w:val="en-US"/>
        </w:rPr>
        <w:t xml:space="preserve">. </w:t>
      </w:r>
      <w:r w:rsidRPr="009B1EED">
        <w:rPr>
          <w:rFonts w:ascii="Times New Roman" w:hAnsi="Times New Roman" w:cs="Times New Roman"/>
          <w:sz w:val="28"/>
          <w:szCs w:val="28"/>
        </w:rPr>
        <w:t>Гуно</w:t>
      </w:r>
      <w:r w:rsidRPr="009B1EED">
        <w:rPr>
          <w:rFonts w:ascii="Times New Roman" w:hAnsi="Times New Roman" w:cs="Times New Roman"/>
          <w:sz w:val="28"/>
          <w:szCs w:val="28"/>
          <w:lang w:val="en-US"/>
        </w:rPr>
        <w:t>. «Ave Maria».</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 Березовский. Хоровой концерт «Не отвержи мене во время стар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Ж. Бизе. Опера «Кармен» (фрагменты: Увертюра, Хабанера из I д., Сегедилья,Сцена гад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 Бортнянский. Херувимская песня № 7. «Слава Отцу и Сыну и Святому Дух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Ж. Брель. Вальс.</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ж. Верди. Опера «Риголетто» (Песенка Герцога, Фина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 Вила Лобос. «Бразильская бахиана» № 5 (ария для сопрано и виолончеле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Варламов. «Горные вершины» (сл. М. Лермонтова). «Красный сарафан» (сл. Г. Цыгано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Й. Гайдн. Симфония № 103 («С тремоло литавр»). Первая часть. Четвертная часть.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 Гендель. Пассакалья из сюиты соль минор. Хор «Аллилуйя» (№44) из оратории «Месс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 Глинка-М. Балакирев. «Жаворонок» (фортепианная пьес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 Глюк. Опера «Орфей и Эвридика» (хор «Струн золотых напев», Мелодия, Хор фур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 Дебюсси. Ноктюрн «Празднества». «Бергамасская сюита» («Лунный свет»). Фортепианная сюита «Детский уголок» («Кукольный кэк-вок»).</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 Дварионас. «Деревянная лошад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Журбин. Рок-опера «Орфей и Эвридика» ((фрагменты по усмотрению учител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наменный распе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Калинников. Симфония № 1 (соль минор, I част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 Караев. Балет «Тропою грома» (Танец черных).</w:t>
      </w:r>
    </w:p>
    <w:p w:rsidR="000F7264" w:rsidRPr="009B1EED" w:rsidRDefault="000F7264" w:rsidP="009B1EED">
      <w:pPr>
        <w:spacing w:after="0" w:line="240" w:lineRule="auto"/>
        <w:jc w:val="both"/>
        <w:rPr>
          <w:rFonts w:ascii="Times New Roman" w:hAnsi="Times New Roman" w:cs="Times New Roman"/>
          <w:sz w:val="28"/>
          <w:szCs w:val="28"/>
          <w:lang w:val="en-US"/>
        </w:rPr>
      </w:pPr>
      <w:r w:rsidRPr="009B1EED">
        <w:rPr>
          <w:rFonts w:ascii="Times New Roman" w:hAnsi="Times New Roman" w:cs="Times New Roman"/>
          <w:sz w:val="28"/>
          <w:szCs w:val="28"/>
        </w:rPr>
        <w:t>Д</w:t>
      </w:r>
      <w:r w:rsidRPr="009B1EED">
        <w:rPr>
          <w:rFonts w:ascii="Times New Roman" w:hAnsi="Times New Roman" w:cs="Times New Roman"/>
          <w:sz w:val="28"/>
          <w:szCs w:val="28"/>
          <w:lang w:val="en-US"/>
        </w:rPr>
        <w:t xml:space="preserve">. </w:t>
      </w:r>
      <w:r w:rsidRPr="009B1EED">
        <w:rPr>
          <w:rFonts w:ascii="Times New Roman" w:hAnsi="Times New Roman" w:cs="Times New Roman"/>
          <w:sz w:val="28"/>
          <w:szCs w:val="28"/>
        </w:rPr>
        <w:t>Каччини</w:t>
      </w:r>
      <w:r w:rsidRPr="009B1EED">
        <w:rPr>
          <w:rFonts w:ascii="Times New Roman" w:hAnsi="Times New Roman" w:cs="Times New Roman"/>
          <w:sz w:val="28"/>
          <w:szCs w:val="28"/>
          <w:lang w:val="en-US"/>
        </w:rPr>
        <w:t>. «AveMaria».</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В</w:t>
      </w:r>
      <w:r w:rsidRPr="009B1EED">
        <w:rPr>
          <w:rFonts w:ascii="Times New Roman" w:hAnsi="Times New Roman" w:cs="Times New Roman"/>
          <w:sz w:val="28"/>
          <w:szCs w:val="28"/>
          <w:lang w:val="en-US"/>
        </w:rPr>
        <w:t xml:space="preserve">. </w:t>
      </w:r>
      <w:r w:rsidRPr="009B1EED">
        <w:rPr>
          <w:rFonts w:ascii="Times New Roman" w:hAnsi="Times New Roman" w:cs="Times New Roman"/>
          <w:sz w:val="28"/>
          <w:szCs w:val="28"/>
        </w:rPr>
        <w:t>Кикта</w:t>
      </w:r>
      <w:r w:rsidRPr="009B1EED">
        <w:rPr>
          <w:rFonts w:ascii="Times New Roman" w:hAnsi="Times New Roman" w:cs="Times New Roman"/>
          <w:sz w:val="28"/>
          <w:szCs w:val="28"/>
          <w:lang w:val="en-US"/>
        </w:rPr>
        <w:t xml:space="preserve">. </w:t>
      </w:r>
      <w:r w:rsidRPr="009B1EED">
        <w:rPr>
          <w:rFonts w:ascii="Times New Roman" w:hAnsi="Times New Roman" w:cs="Times New Roman"/>
          <w:sz w:val="28"/>
          <w:szCs w:val="28"/>
        </w:rPr>
        <w:t>Фрески Софии Киевской (концертная симфония для арфы с оркестром) (фрагменты по усмотрению учителя). «Мой край тополиный» (сл. И. Векшегонов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Лаурушас. «В пут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 Лист. Венгерская рапсодия № 2. Этюд Паганини (№ 6).</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Лученок. «Хатынь» (ст. Г. Петренк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Лядов. Кикимора (народное сказание для оркест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 Лэй. «История любв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адригалы эпохи Возрожд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 де Лиль. «Марсельез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Марчелло. Концерт для гобоя с оркестром ре минор (II часть, Адажи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 Матвеев. «Матушка, матушка, что во поле пыльн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 Мийо. «Бразилей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 Морозов. Балет «Айболит» (фрагменты: Полечка, Морское плавание, Галоп).</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verumcorpus».</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 Мясковский. Симфония № 6 (экспозиция финал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родные музыкальные произведения России, народов РФ и стран мира по выбору образовательной организ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егритянский спиричуэл.</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 Огиньский. Полонез ре минор («Прощание с Родин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ж. Перголези «Stabatmater» (№1, 13).</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 Равель. «Болер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w:t>
      </w:r>
      <w:r w:rsidRPr="009B1EED">
        <w:rPr>
          <w:rFonts w:ascii="Times New Roman" w:hAnsi="Times New Roman" w:cs="Times New Roman"/>
          <w:sz w:val="28"/>
          <w:szCs w:val="28"/>
        </w:rPr>
        <w:lastRenderedPageBreak/>
        <w:t>диез минор). Сюита для двух фортепиано № 1 (фрагменты по выбору учителя). «Всенощное бдение» (фрагменты по выбору учител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Рубинштейн. Романс «Горные вершины» (ст. М. Лермонто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Ян Сибелиус. Музыка к пьесе А. Ярнефельта «Куолема» («Грустный вальс»).</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 Сигер «Песня о молоте». «Все преодолее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 Свиридов. Кантата «Памяти С. Есенина» (ΙΙ ч. «Поет зима, аукает»). Сюита «Время, вперед!» (VI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Скрябин. Этюд № 12 (ре диез минор). Прелюдия № 4 (ми бемоль мино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 Теодоракис «На побережье тайном». «Я – фронт».</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 Тищенко. Балет «Ярославна» (Плач Ярославны из ΙΙΙ действия, другие фрагменты по выбору учител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 Хачатурян. Балет «Чиполлино» (фрагмент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w:t>
      </w:r>
      <w:r w:rsidRPr="009B1EED">
        <w:rPr>
          <w:rFonts w:ascii="Times New Roman" w:hAnsi="Times New Roman" w:cs="Times New Roman"/>
          <w:sz w:val="28"/>
          <w:szCs w:val="28"/>
        </w:rPr>
        <w:lastRenderedPageBreak/>
        <w:t>ли в поле да не травушка была» (ст. И. Сурикова). «Легенда» (сл. А. Плещеева). «Покаянная молитва о Рус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 Чесноков. «Да исправится молитва мо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 Чюрленис. Прелюдия ре минор. Прелюдия ми минор. Прелюдия ля минор. Симфоническая поэма «Мор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 Шостакович. Симфония № 7 «Ленинградская». «Праздничная увертю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 Штраус. «Полька-пиццикато». Вальс из оперетты «Летучая мышь».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AveMaria» (сл. В. Скот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 Щедрин. Опера «Не только любовь». (Песня и частушки Варва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Д. Эллингтон. «Караван».</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 Эшпай. «Венгерские напевы».</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bookmarkStart w:id="152" w:name="_Toc410654040"/>
      <w:bookmarkStart w:id="153" w:name="_Toc414553251"/>
      <w:r w:rsidRPr="009B1EED">
        <w:rPr>
          <w:rFonts w:ascii="Times New Roman" w:hAnsi="Times New Roman" w:cs="Times New Roman"/>
          <w:sz w:val="28"/>
          <w:szCs w:val="28"/>
        </w:rPr>
        <w:t>2.2.2.15. Технология</w:t>
      </w:r>
      <w:bookmarkEnd w:id="152"/>
      <w:bookmarkEnd w:id="153"/>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Цели и задачи технологического образова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w:t>
      </w:r>
      <w:r w:rsidRPr="009B1EED">
        <w:rPr>
          <w:rFonts w:ascii="Times New Roman" w:hAnsi="Times New Roman" w:cs="Times New Roman"/>
          <w:sz w:val="28"/>
          <w:szCs w:val="28"/>
        </w:rPr>
        <w:lastRenderedPageBreak/>
        <w:t>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Цели программ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грамма реализуется из расчета 2 часа в неделю в 5-7 классах, 1 час - в 8 классе. 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w:t>
      </w:r>
      <w:r w:rsidRPr="009B1EED">
        <w:rPr>
          <w:rFonts w:ascii="Times New Roman" w:hAnsi="Times New Roman" w:cs="Times New Roman"/>
          <w:sz w:val="28"/>
          <w:szCs w:val="28"/>
        </w:rPr>
        <w:lastRenderedPageBreak/>
        <w:t>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лок 2 реализуется в следующих организационных форм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ектная деятельность в рамках урочной и внеурочн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временные материальные, информационные и гуманитарные технологии и перспективы их развит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оизводственные технологии. Промышленные технологии. Технологии сельского хозяйств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 xml:space="preserve">Технологии возведения, ремонта и содержания зданий и сооружен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втоматизация производства. Производственные технологии автоматизированного производ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овременные промышленные технологии получения продуктов пита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Технологии в сфере быт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пособы обработки продуктов питания и потребительские качества пищ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ультура потребления: выбор продукта / услуг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Анализ и синтез как средства решения задачи. Техника проведения морфологического анализ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пособы продвижения продукта на рынке. Сегментация рынка. Позиционирование продукта. Маркетинговый план.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пыт проектирования, конструирования, моделирования.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w:t>
      </w:r>
      <w:r w:rsidRPr="009B1EED">
        <w:rPr>
          <w:rFonts w:ascii="Times New Roman" w:hAnsi="Times New Roman" w:cs="Times New Roman"/>
          <w:sz w:val="28"/>
          <w:szCs w:val="28"/>
        </w:rPr>
        <w:lastRenderedPageBreak/>
        <w:t>(требующих регулирования / настройки) рабочих инструментов / технологического оборудования (практический этап проектной деятельности)</w:t>
      </w:r>
      <w:r w:rsidRPr="009B1EED">
        <w:rPr>
          <w:rFonts w:ascii="Times New Roman" w:hAnsi="Times New Roman" w:cs="Times New Roman"/>
          <w:sz w:val="28"/>
          <w:szCs w:val="28"/>
        </w:rPr>
        <w:footnoteReference w:id="3"/>
      </w:r>
      <w:r w:rsidRPr="009B1EED">
        <w:rPr>
          <w:rFonts w:ascii="Times New Roman" w:hAnsi="Times New Roman" w:cs="Times New Roman"/>
          <w:sz w:val="28"/>
          <w:szCs w:val="28"/>
        </w:rPr>
        <w:t>.</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работка проектного замысла в рамках избранного обучающимся вида проект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остроение образовательных траекторий и планов в области профессионального самоопредел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истема профильного обучения: права, обязанности и возможнос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bookmarkStart w:id="154" w:name="_Toc409691716"/>
      <w:bookmarkStart w:id="155" w:name="_Toc410654041"/>
      <w:bookmarkStart w:id="156" w:name="_Toc414553252"/>
      <w:r w:rsidRPr="009B1EED">
        <w:rPr>
          <w:rFonts w:ascii="Times New Roman" w:hAnsi="Times New Roman" w:cs="Times New Roman"/>
          <w:sz w:val="28"/>
          <w:szCs w:val="28"/>
        </w:rPr>
        <w:lastRenderedPageBreak/>
        <w:t>2.2.2.16. Физическая культура</w:t>
      </w:r>
      <w:bookmarkEnd w:id="154"/>
      <w:bookmarkEnd w:id="155"/>
      <w:bookmarkEnd w:id="156"/>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Изучение физической культуры на ступени основного общего образования направлено на достижение следующих целе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развитие основных физических качеств и способностей, укрепление здоровья, расширение функциональных возможностей организм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формирование культуры движений, обогащение двигательного опыта физическими упражнениями с общеразвивающей и корригирующей направленностью;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приобретение навыков в физкультурно-оздоровительной и спортивно- оздоровительной деятельнос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воспитание устойчивых интересов и положительного эмоционально- ценностного отношения к физкультурно-оздоровительной и спортивно- оздоровительной деятельнос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освоение знаний о физической культуре и спорте, их истории и современном развитии, роли в формировании здорового образа жизни, о возникновении и развитии ГТО, БГТО, ВФСК ГТО, об основах подготовки к выполнению нормативов Комплекса ГТО;</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в том числе связанных с подготовкой к выполнению норм ВФСК ГТО и организацией недельного двигательного режима;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в том числе связанных с подготовкой и сдачей нормативов Комплекса ГТО.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Физическая культура как область знани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стория и современное развитие физической культу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овременное представление о физической культуре (основные понят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изическая культура челове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рганизация и проведение самостоятельных занятий физической культуро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Подготовка к выполнению нормативов Всероссийского физкультурно-спортивного комплекса «Готов к труду и обороне»   (ГТО)».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Организация досуга средствами физической культуры.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ценка эффективности занятий физической культурой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изическое совершенствовани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изкультурно-оздоровительная деятельност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омплексы упражнений, направленные на подготовку к выполнению норм ВФСК ГТО и организацию недельного двигательного режим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портивно-оздоровительная деятельность</w:t>
      </w:r>
      <w:r w:rsidRPr="009B1EED">
        <w:rPr>
          <w:rFonts w:ascii="Times New Roman" w:hAnsi="Times New Roman" w:cs="Times New Roman"/>
          <w:sz w:val="28"/>
          <w:szCs w:val="28"/>
        </w:rPr>
        <w:footnoteReference w:id="4"/>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9B1EED">
        <w:rPr>
          <w:rFonts w:ascii="Times New Roman" w:hAnsi="Times New Roman" w:cs="Times New Roman"/>
          <w:sz w:val="28"/>
          <w:szCs w:val="28"/>
        </w:rPr>
        <w:footnoteReference w:id="5"/>
      </w:r>
      <w:r w:rsidRPr="009B1EED">
        <w:rPr>
          <w:rFonts w:ascii="Times New Roman" w:hAnsi="Times New Roman" w:cs="Times New Roman"/>
          <w:sz w:val="28"/>
          <w:szCs w:val="28"/>
        </w:rPr>
        <w:t xml:space="preserve"> передвижение на лыжах разными способами. Подъемы, спуски, повороты, тормож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икладно-ориентированная физкультурная деятельност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w:t>
      </w:r>
      <w:r w:rsidRPr="009B1EED">
        <w:rPr>
          <w:rFonts w:ascii="Times New Roman" w:hAnsi="Times New Roman" w:cs="Times New Roman"/>
          <w:sz w:val="28"/>
          <w:szCs w:val="28"/>
        </w:rPr>
        <w:lastRenderedPageBreak/>
        <w:t>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0F7264" w:rsidRPr="009B1EED" w:rsidRDefault="000F7264" w:rsidP="009B1EED">
      <w:pPr>
        <w:spacing w:after="0" w:line="240" w:lineRule="auto"/>
        <w:jc w:val="both"/>
        <w:rPr>
          <w:rFonts w:ascii="Times New Roman" w:hAnsi="Times New Roman" w:cs="Times New Roman"/>
          <w:sz w:val="28"/>
          <w:szCs w:val="28"/>
        </w:rPr>
      </w:pPr>
      <w:bookmarkStart w:id="157" w:name="_Toc409691717"/>
      <w:bookmarkStart w:id="158" w:name="_Toc410654042"/>
      <w:bookmarkStart w:id="159" w:name="_Toc414553253"/>
      <w:r w:rsidRPr="009B1EED">
        <w:rPr>
          <w:rFonts w:ascii="Times New Roman" w:hAnsi="Times New Roman" w:cs="Times New Roman"/>
          <w:sz w:val="28"/>
          <w:szCs w:val="28"/>
        </w:rPr>
        <w:t>2.2.2.17. Основы безопасности жизнедеятельности</w:t>
      </w:r>
      <w:bookmarkEnd w:id="157"/>
      <w:bookmarkEnd w:id="158"/>
      <w:bookmarkEnd w:id="159"/>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воение и понимание учебного предмета «Основы безопасности жизнедеятельности» направлено н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w:t>
      </w:r>
      <w:r w:rsidRPr="009B1EED">
        <w:rPr>
          <w:rFonts w:ascii="Times New Roman" w:hAnsi="Times New Roman" w:cs="Times New Roman"/>
          <w:sz w:val="28"/>
          <w:szCs w:val="28"/>
        </w:rPr>
        <w:lastRenderedPageBreak/>
        <w:t xml:space="preserve">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ы безопасности личности, общества и государ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 xml:space="preserve">Основы комплексной безопасности </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Правила безопасного поведения на железнодорожном транспорте.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щита населения Российской Федерации от чрезвычайных ситуац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ы противодействия терроризму, экстремизму и наркотизму в Российской Федерац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ы медицинских знаний и здорового образа жизн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ы здорового образа жизн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ы медицинских знаний и оказание первой помощ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2.2.2.18. ОСНОВЫ ДУХОВНО-НРАВСТВЕННОЙ КУЛЬТУРЫ НАРОДОВ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мире культуры</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еличие российской культуры. Российская культура – плод усилий разны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еловек – творец и носитель культуры. Вне культуры жизнь человек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Нравственные ценности российского народ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 труде – красота человека. Тема труда в фольклоре разных народов (сказках, легендах, пословицах).</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Плод добрых трудов славен…». Буддизм, ислам, христианство о труде 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рудолюб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Люди труда. Примеры самоотверженного труда людей разной национальности на благо родины (землепроходцы, ученые, путешественники, колхозники и п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Бережное отношение к природе. Одушевление природы нашими предками. Роль заповедников в сохранении природных объектов. Заповедники на карте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елигия и культур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Роль религии в развитии культуры. Вклад религии в развитие материальной и духовной культуры общества.</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ультурное наследие христианской Руси. Принятие христианства на Рус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Иудаизм и культура. Возникновение иудаизма. Тора – Пятикнижие Моисея.</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Синагога – молельный дом иудеев. Особенности внутреннего убранства синагоги. Священная история иудеев в сюжетах мировой живописи. Еврейский календар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ультурные традиции буддизма. Распространение буддизма в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lastRenderedPageBreak/>
        <w:t>Культовые сооружения буддистов. Буддийские монастыри. Искусство танка. Буддийский календарь.</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Как сохранить духовные ценност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Забота государства о сохранении духовных ценностей. Конституционные</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Хранить память предков. Уважение к труду, обычаям, вере предков. Примеры благотворительности из российской истории. Известные меценаты России.</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Твой духовный мир.</w:t>
      </w:r>
    </w:p>
    <w:p w:rsidR="000F7264" w:rsidRPr="009B1EED" w:rsidRDefault="000F7264" w:rsidP="009B1EED">
      <w:pPr>
        <w:spacing w:after="0" w:line="240" w:lineRule="auto"/>
        <w:jc w:val="both"/>
        <w:rPr>
          <w:rFonts w:ascii="Times New Roman" w:hAnsi="Times New Roman" w:cs="Times New Roman"/>
          <w:sz w:val="28"/>
          <w:szCs w:val="28"/>
        </w:rPr>
      </w:pPr>
      <w:r w:rsidRPr="009B1EED">
        <w:rPr>
          <w:rFonts w:ascii="Times New Roman" w:hAnsi="Times New Roman" w:cs="Times New Roman"/>
          <w:sz w:val="28"/>
          <w:szCs w:val="28"/>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0F7264" w:rsidRPr="009B1EED" w:rsidRDefault="000F7264" w:rsidP="009B1EED">
      <w:pPr>
        <w:spacing w:after="0" w:line="240" w:lineRule="auto"/>
        <w:jc w:val="both"/>
        <w:rPr>
          <w:rFonts w:ascii="Times New Roman" w:hAnsi="Times New Roman" w:cs="Times New Roman"/>
          <w:sz w:val="28"/>
          <w:szCs w:val="28"/>
        </w:rPr>
      </w:pPr>
    </w:p>
    <w:p w:rsidR="000F7264" w:rsidRPr="009B1EED" w:rsidRDefault="000F7264" w:rsidP="009B1EED">
      <w:pPr>
        <w:spacing w:after="0" w:line="240" w:lineRule="auto"/>
        <w:jc w:val="both"/>
        <w:rPr>
          <w:rFonts w:ascii="Times New Roman" w:hAnsi="Times New Roman" w:cs="Times New Roman"/>
          <w:sz w:val="28"/>
          <w:szCs w:val="28"/>
        </w:rPr>
      </w:pPr>
    </w:p>
    <w:p w:rsidR="00C13E8E" w:rsidRPr="009B1EED" w:rsidRDefault="00B25C67" w:rsidP="009B1EED">
      <w:pPr>
        <w:spacing w:after="0" w:line="240" w:lineRule="auto"/>
        <w:jc w:val="both"/>
        <w:rPr>
          <w:rFonts w:ascii="Times New Roman" w:hAnsi="Times New Roman" w:cs="Times New Roman"/>
          <w:sz w:val="28"/>
          <w:szCs w:val="28"/>
        </w:rPr>
      </w:pPr>
    </w:p>
    <w:sectPr w:rsidR="00C13E8E" w:rsidRPr="009B1EED" w:rsidSect="00FD290C">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25C67" w:rsidRPr="00C964D5" w:rsidRDefault="00B25C67" w:rsidP="000F7264">
      <w:pPr>
        <w:spacing w:after="0" w:line="240" w:lineRule="auto"/>
        <w:rPr>
          <w:rFonts w:ascii="Calibri" w:eastAsia="Calibri" w:hAnsi="Calibri" w:cs="Times New Roman"/>
        </w:rPr>
      </w:pPr>
      <w:r>
        <w:separator/>
      </w:r>
    </w:p>
  </w:endnote>
  <w:endnote w:type="continuationSeparator" w:id="1">
    <w:p w:rsidR="00B25C67" w:rsidRPr="00C964D5" w:rsidRDefault="00B25C67" w:rsidP="000F7264">
      <w:pPr>
        <w:spacing w:after="0" w:line="240" w:lineRule="auto"/>
        <w:rPr>
          <w:rFonts w:ascii="Calibri" w:eastAsia="Calibri" w:hAnsi="Calibri" w:cs="Times New Roman"/>
        </w:rPr>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7264" w:rsidRPr="000F7264" w:rsidRDefault="000F7264" w:rsidP="000F7264"/>
  <w:p w:rsidR="000F7264" w:rsidRPr="000F7264" w:rsidRDefault="000F7264" w:rsidP="000F7264"/>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25C67" w:rsidRPr="00C964D5" w:rsidRDefault="00B25C67" w:rsidP="000F7264">
      <w:pPr>
        <w:spacing w:after="0" w:line="240" w:lineRule="auto"/>
        <w:rPr>
          <w:rFonts w:ascii="Calibri" w:eastAsia="Calibri" w:hAnsi="Calibri" w:cs="Times New Roman"/>
        </w:rPr>
      </w:pPr>
      <w:r>
        <w:separator/>
      </w:r>
    </w:p>
  </w:footnote>
  <w:footnote w:type="continuationSeparator" w:id="1">
    <w:p w:rsidR="00B25C67" w:rsidRPr="00C964D5" w:rsidRDefault="00B25C67" w:rsidP="000F7264">
      <w:pPr>
        <w:spacing w:after="0" w:line="240" w:lineRule="auto"/>
        <w:rPr>
          <w:rFonts w:ascii="Calibri" w:eastAsia="Calibri" w:hAnsi="Calibri" w:cs="Times New Roman"/>
        </w:rPr>
      </w:pPr>
      <w:r>
        <w:continuationSeparator/>
      </w:r>
    </w:p>
  </w:footnote>
  <w:footnote w:id="2">
    <w:p w:rsidR="000F7264" w:rsidRPr="000F7264" w:rsidRDefault="000F7264" w:rsidP="000F7264">
      <w:r w:rsidRPr="000F7264">
        <w:footnoteRef/>
      </w:r>
      <w:r w:rsidRPr="000F7264">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0F7264" w:rsidRPr="000F7264" w:rsidRDefault="000F7264" w:rsidP="000F7264"/>
  </w:footnote>
  <w:footnote w:id="3">
    <w:p w:rsidR="000F7264" w:rsidRPr="000F7264" w:rsidRDefault="000F7264" w:rsidP="000F7264">
      <w:r w:rsidRPr="000F7264">
        <w:footnoteRef/>
      </w:r>
      <w:r w:rsidRPr="000F7264">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4">
    <w:p w:rsidR="000F7264" w:rsidRPr="000F7264" w:rsidRDefault="000F7264" w:rsidP="000F7264">
      <w:r w:rsidRPr="000F7264">
        <w:footnoteRef/>
      </w:r>
      <w:r w:rsidRPr="000F7264">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5">
    <w:p w:rsidR="000F7264" w:rsidRPr="000F7264" w:rsidRDefault="000F7264" w:rsidP="000F7264">
      <w:r w:rsidRPr="000F7264">
        <w:footnoteRef/>
      </w:r>
      <w:r w:rsidRPr="000F7264">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C10" w:rsidRPr="00E12C10" w:rsidRDefault="00E12C10" w:rsidP="00E12C10">
    <w:pPr>
      <w:pStyle w:val="a4"/>
      <w:jc w:val="right"/>
      <w:rPr>
        <w:rFonts w:ascii="Times New Roman" w:hAnsi="Times New Roman" w:cs="Times New Roman"/>
        <w:sz w:val="24"/>
        <w:szCs w:val="24"/>
      </w:rPr>
    </w:pPr>
    <w:r w:rsidRPr="00E12C10">
      <w:rPr>
        <w:rFonts w:ascii="Times New Roman" w:hAnsi="Times New Roman" w:cs="Times New Roman"/>
        <w:sz w:val="24"/>
        <w:szCs w:val="24"/>
      </w:rPr>
      <w:t>Приложение 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1F1DFE"/>
    <w:multiLevelType w:val="hybridMultilevel"/>
    <w:tmpl w:val="960E1D3A"/>
    <w:lvl w:ilvl="0" w:tplc="34FAD0D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270362D8"/>
    <w:multiLevelType w:val="hybridMultilevel"/>
    <w:tmpl w:val="6C0CA4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4E636AE9"/>
    <w:multiLevelType w:val="hybridMultilevel"/>
    <w:tmpl w:val="1534B2AE"/>
    <w:lvl w:ilvl="0" w:tplc="34FAD0D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defaultTabStop w:val="708"/>
  <w:characterSpacingControl w:val="doNotCompress"/>
  <w:footnotePr>
    <w:footnote w:id="0"/>
    <w:footnote w:id="1"/>
  </w:footnotePr>
  <w:endnotePr>
    <w:endnote w:id="0"/>
    <w:endnote w:id="1"/>
  </w:endnotePr>
  <w:compat/>
  <w:rsids>
    <w:rsidRoot w:val="000F7264"/>
    <w:rsid w:val="000F7264"/>
    <w:rsid w:val="003A12E0"/>
    <w:rsid w:val="003A3D30"/>
    <w:rsid w:val="004135D1"/>
    <w:rsid w:val="007F1F9F"/>
    <w:rsid w:val="008D1DF8"/>
    <w:rsid w:val="009B1EED"/>
    <w:rsid w:val="00B25C67"/>
    <w:rsid w:val="00E12C10"/>
    <w:rsid w:val="00FD290C"/>
    <w:rsid w:val="00FE455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D290C"/>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1EED"/>
    <w:pPr>
      <w:ind w:left="720"/>
      <w:contextualSpacing/>
    </w:pPr>
  </w:style>
  <w:style w:type="paragraph" w:styleId="a4">
    <w:name w:val="header"/>
    <w:basedOn w:val="a"/>
    <w:link w:val="a5"/>
    <w:uiPriority w:val="99"/>
    <w:semiHidden/>
    <w:unhideWhenUsed/>
    <w:rsid w:val="009B1EED"/>
    <w:pPr>
      <w:tabs>
        <w:tab w:val="center" w:pos="4677"/>
        <w:tab w:val="right" w:pos="9355"/>
      </w:tabs>
      <w:spacing w:after="0" w:line="240" w:lineRule="auto"/>
    </w:pPr>
  </w:style>
  <w:style w:type="character" w:customStyle="1" w:styleId="a5">
    <w:name w:val="Верхний колонтитул Знак"/>
    <w:basedOn w:val="a0"/>
    <w:link w:val="a4"/>
    <w:uiPriority w:val="99"/>
    <w:semiHidden/>
    <w:rsid w:val="009B1EED"/>
  </w:style>
  <w:style w:type="paragraph" w:styleId="a6">
    <w:name w:val="footer"/>
    <w:basedOn w:val="a"/>
    <w:link w:val="a7"/>
    <w:uiPriority w:val="99"/>
    <w:semiHidden/>
    <w:unhideWhenUsed/>
    <w:rsid w:val="009B1EED"/>
    <w:pPr>
      <w:tabs>
        <w:tab w:val="center" w:pos="4677"/>
        <w:tab w:val="right" w:pos="9355"/>
      </w:tabs>
      <w:spacing w:after="0" w:line="240" w:lineRule="auto"/>
    </w:pPr>
  </w:style>
  <w:style w:type="character" w:customStyle="1" w:styleId="a7">
    <w:name w:val="Нижний колонтитул Знак"/>
    <w:basedOn w:val="a0"/>
    <w:link w:val="a6"/>
    <w:uiPriority w:val="99"/>
    <w:semiHidden/>
    <w:rsid w:val="009B1E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7.png"/><Relationship Id="rId34" Type="http://schemas.openxmlformats.org/officeDocument/2006/relationships/oleObject" Target="embeddings/oleObject12.bin"/><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Pages>
  <Words>55593</Words>
  <Characters>316883</Characters>
  <Application>Microsoft Office Word</Application>
  <DocSecurity>0</DocSecurity>
  <Lines>2640</Lines>
  <Paragraphs>743</Paragraphs>
  <ScaleCrop>false</ScaleCrop>
  <Company/>
  <LinksUpToDate>false</LinksUpToDate>
  <CharactersWithSpaces>3717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ерентьева Ольга</dc:creator>
  <cp:lastModifiedBy>Терентьева Ольга</cp:lastModifiedBy>
  <cp:revision>5</cp:revision>
  <dcterms:created xsi:type="dcterms:W3CDTF">2022-02-18T07:13:00Z</dcterms:created>
  <dcterms:modified xsi:type="dcterms:W3CDTF">2022-02-18T09:45:00Z</dcterms:modified>
</cp:coreProperties>
</file>